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276" r:id="rId2"/>
    <p:sldId id="257" r:id="rId3"/>
    <p:sldId id="304" r:id="rId4"/>
    <p:sldId id="299" r:id="rId5"/>
    <p:sldId id="284" r:id="rId6"/>
    <p:sldId id="300" r:id="rId7"/>
    <p:sldId id="301" r:id="rId8"/>
    <p:sldId id="286" r:id="rId9"/>
    <p:sldId id="287" r:id="rId10"/>
    <p:sldId id="288" r:id="rId11"/>
    <p:sldId id="289" r:id="rId12"/>
    <p:sldId id="290" r:id="rId13"/>
    <p:sldId id="303" r:id="rId14"/>
    <p:sldId id="291" r:id="rId15"/>
    <p:sldId id="302" r:id="rId16"/>
    <p:sldId id="292" r:id="rId17"/>
    <p:sldId id="293" r:id="rId18"/>
    <p:sldId id="294" r:id="rId19"/>
    <p:sldId id="295" r:id="rId20"/>
    <p:sldId id="296" r:id="rId21"/>
    <p:sldId id="297" r:id="rId22"/>
    <p:sldId id="298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559" autoAdjust="0"/>
    <p:restoredTop sz="94660"/>
  </p:normalViewPr>
  <p:slideViewPr>
    <p:cSldViewPr>
      <p:cViewPr varScale="1">
        <p:scale>
          <a:sx n="73" d="100"/>
          <a:sy n="73" d="100"/>
        </p:scale>
        <p:origin x="774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12" Type="http://schemas.openxmlformats.org/officeDocument/2006/relationships/image" Target="../media/image56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57.wmf"/><Relationship Id="rId3" Type="http://schemas.openxmlformats.org/officeDocument/2006/relationships/image" Target="../media/image46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45.wmf"/><Relationship Id="rId1" Type="http://schemas.openxmlformats.org/officeDocument/2006/relationships/image" Target="../media/image58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5" Type="http://schemas.openxmlformats.org/officeDocument/2006/relationships/image" Target="../media/image68.wmf"/><Relationship Id="rId10" Type="http://schemas.openxmlformats.org/officeDocument/2006/relationships/image" Target="../media/image64.wmf"/><Relationship Id="rId4" Type="http://schemas.openxmlformats.org/officeDocument/2006/relationships/image" Target="../media/image50.wmf"/><Relationship Id="rId9" Type="http://schemas.openxmlformats.org/officeDocument/2006/relationships/image" Target="../media/image63.wmf"/><Relationship Id="rId1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73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B379FD-E7C3-4617-8477-07CE3705624D}" type="datetimeFigureOut">
              <a:rPr lang="en-US" smtClean="0"/>
              <a:t>12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B40474-AC96-45BF-9CBE-2599F7A637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765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-er1</a:t>
            </a:r>
            <a:r>
              <a:rPr lang="en-US" baseline="0" dirty="0"/>
              <a:t> should be placed close to the blue vect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0E026-4AA7-4FAF-854B-EF9789F8377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125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2B9913-9E36-43E9-8966-AD205C6A4B0A}" type="datetime1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661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03B2E7-D1EC-4D53-8945-FC2597EF02C8}" type="datetime1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0230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CE7CC6-2241-417C-AF09-4562B3B9FFBD}" type="datetime1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238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F763A-5AA5-4BD9-A31D-9EFDA7232131}" type="datetime1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9246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C0D5B-5282-4181-9989-2F1BDF7A9C2E}" type="datetime1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663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5D36F-D7EF-4EDD-A3A2-9E361ED836B8}" type="datetime1">
              <a:rPr lang="en-US" smtClean="0"/>
              <a:t>12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151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9B437-FC08-4A43-A0AE-A50160168983}" type="datetime1">
              <a:rPr lang="en-US" smtClean="0"/>
              <a:t>12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967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5A0801-2ECC-42A5-901C-DA97CE4AFFCF}" type="datetime1">
              <a:rPr lang="en-US" smtClean="0"/>
              <a:t>12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26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31D8AB-5FA7-4A6A-8B80-462105155CD8}" type="datetime1">
              <a:rPr lang="en-US" smtClean="0"/>
              <a:t>12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250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85783-E872-418E-B837-C029A0F8F451}" type="datetime1">
              <a:rPr lang="en-US" smtClean="0"/>
              <a:t>12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801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A97CB-C087-44F0-B080-31E8AB3FE981}" type="datetime1">
              <a:rPr lang="en-US" smtClean="0"/>
              <a:t>12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054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6E8076-3D75-4040-B46C-E66F8769EB5B}" type="datetime1">
              <a:rPr lang="en-US" smtClean="0"/>
              <a:t>12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RKE_JJ_PH103_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08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9.wmf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8.png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2.wmf"/><Relationship Id="rId26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57.wmf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Relationship Id="rId27" Type="http://schemas.openxmlformats.org/officeDocument/2006/relationships/oleObject" Target="../embeddings/oleObject60.bin"/></Relationships>
</file>

<file path=ppt/slides/_rels/slide1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6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34" Type="http://schemas.openxmlformats.org/officeDocument/2006/relationships/image" Target="../media/image68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3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65.wmf"/><Relationship Id="rId32" Type="http://schemas.openxmlformats.org/officeDocument/2006/relationships/image" Target="../media/image67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57.wmf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69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73.bin"/><Relationship Id="rId30" Type="http://schemas.openxmlformats.org/officeDocument/2006/relationships/oleObject" Target="../embeddings/oleObject75.bin"/><Relationship Id="rId8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50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3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16.bin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3.bin"/><Relationship Id="rId10" Type="http://schemas.openxmlformats.org/officeDocument/2006/relationships/oleObject" Target="../embeddings/oleObject10.bin"/><Relationship Id="rId19" Type="http://schemas.openxmlformats.org/officeDocument/2006/relationships/oleObject" Target="../embeddings/oleObject15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/>
              <a:t>Highlights of the course</a:t>
            </a:r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94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Oval 35"/>
          <p:cNvSpPr/>
          <p:nvPr/>
        </p:nvSpPr>
        <p:spPr>
          <a:xfrm>
            <a:off x="4000500" y="4572000"/>
            <a:ext cx="1428750" cy="1428750"/>
          </a:xfrm>
          <a:prstGeom prst="ellipse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 to Velocity……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771651" y="2114551"/>
          <a:ext cx="5551885" cy="856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8" name="Equation" r:id="rId3" imgW="2552700" imgH="393700" progId="Equation.DSMT4">
                  <p:embed/>
                </p:oleObj>
              </mc:Choice>
              <mc:Fallback>
                <p:oleObj name="Equation" r:id="rId3" imgW="2552700" imgH="393700" progId="Equation.DSMT4">
                  <p:embed/>
                  <p:pic>
                    <p:nvPicPr>
                      <p:cNvPr id="573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1" y="2114551"/>
                        <a:ext cx="5551885" cy="85606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591306" y="2114550"/>
            <a:ext cx="1943100" cy="857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" name="TextBox 6"/>
          <p:cNvSpPr txBox="1"/>
          <p:nvPr/>
        </p:nvSpPr>
        <p:spPr>
          <a:xfrm>
            <a:off x="1543051" y="3200400"/>
            <a:ext cx="966931" cy="415498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100" dirty="0">
                <a:solidFill>
                  <a:srgbClr val="FF0000"/>
                </a:solidFill>
              </a:rPr>
              <a:t>Case 1: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628900" y="3257551"/>
          <a:ext cx="1423988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9" name="Equation" r:id="rId5" imgW="825142" imgH="177723" progId="Equation.DSMT4">
                  <p:embed/>
                </p:oleObj>
              </mc:Choice>
              <mc:Fallback>
                <p:oleObj name="Equation" r:id="rId5" imgW="825142" imgH="177723" progId="Equation.DSMT4">
                  <p:embed/>
                  <p:pic>
                    <p:nvPicPr>
                      <p:cNvPr id="573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3257551"/>
                        <a:ext cx="1423988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6115050" y="4399359"/>
            <a:ext cx="1428750" cy="119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5428654" y="3713559"/>
            <a:ext cx="1372196" cy="59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6115050" y="3370659"/>
            <a:ext cx="1085850" cy="10287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6400800" y="4170759"/>
          <a:ext cx="219075" cy="18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0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573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170759"/>
                        <a:ext cx="219075" cy="182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flipV="1">
            <a:off x="7258050" y="2799159"/>
            <a:ext cx="571500" cy="514350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7258050" y="3256359"/>
          <a:ext cx="62407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1" name="Equation" r:id="rId9" imgW="494870" imgH="317225" progId="Equation.DSMT4">
                  <p:embed/>
                </p:oleObj>
              </mc:Choice>
              <mc:Fallback>
                <p:oleObj name="Equation" r:id="rId9" imgW="494870" imgH="317225" progId="Equation.DSMT4">
                  <p:embed/>
                  <p:pic>
                    <p:nvPicPr>
                      <p:cNvPr id="573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50" y="3256359"/>
                        <a:ext cx="62407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flipV="1">
            <a:off x="6115050" y="2627709"/>
            <a:ext cx="1885950" cy="1771650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515100" y="3484959"/>
          <a:ext cx="2143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2" name="Equation" r:id="rId11" imgW="114201" imgH="203024" progId="Equation.DSMT4">
                  <p:embed/>
                </p:oleObj>
              </mc:Choice>
              <mc:Fallback>
                <p:oleObj name="Equation" r:id="rId11" imgW="114201" imgH="203024" progId="Equation.DSMT4">
                  <p:embed/>
                  <p:pic>
                    <p:nvPicPr>
                      <p:cNvPr id="573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484959"/>
                        <a:ext cx="2143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428751" y="4465335"/>
            <a:ext cx="966931" cy="415498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100" dirty="0">
                <a:solidFill>
                  <a:srgbClr val="FF0000"/>
                </a:solidFill>
              </a:rPr>
              <a:t>Case 2:</a:t>
            </a:r>
          </a:p>
        </p:txBody>
      </p:sp>
      <p:graphicFrame>
        <p:nvGraphicFramePr>
          <p:cNvPr id="33" name="Object 3"/>
          <p:cNvGraphicFramePr>
            <a:graphicFrameLocks noChangeAspect="1"/>
          </p:cNvGraphicFramePr>
          <p:nvPr/>
        </p:nvGraphicFramePr>
        <p:xfrm>
          <a:off x="2525317" y="4521995"/>
          <a:ext cx="1402556" cy="30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3" name="Equation" r:id="rId13" imgW="812447" imgH="177723" progId="Equation.DSMT4">
                  <p:embed/>
                </p:oleObj>
              </mc:Choice>
              <mc:Fallback>
                <p:oleObj name="Equation" r:id="rId13" imgW="812447" imgH="177723" progId="Equation.DSMT4">
                  <p:embed/>
                  <p:pic>
                    <p:nvPicPr>
                      <p:cNvPr id="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317" y="4521995"/>
                        <a:ext cx="1402556" cy="307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/>
          <p:nvPr/>
        </p:nvCxnSpPr>
        <p:spPr>
          <a:xfrm>
            <a:off x="4629150" y="5429250"/>
            <a:ext cx="1428750" cy="119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3942754" y="4743450"/>
            <a:ext cx="1372196" cy="59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629150" y="4857750"/>
            <a:ext cx="628650" cy="5715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4857750" y="4667250"/>
          <a:ext cx="21431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4" name="Equation" r:id="rId15" imgW="114201" imgH="203024" progId="Equation.DSMT4">
                  <p:embed/>
                </p:oleObj>
              </mc:Choice>
              <mc:Fallback>
                <p:oleObj name="Equation" r:id="rId15" imgW="114201" imgH="203024" progId="Equation.DSMT4">
                  <p:embed/>
                  <p:pic>
                    <p:nvPicPr>
                      <p:cNvPr id="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667250"/>
                        <a:ext cx="21431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6200000" flipV="1">
            <a:off x="4829175" y="4371975"/>
            <a:ext cx="457200" cy="400050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5014912" y="4229100"/>
          <a:ext cx="767954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5" name="Equation" r:id="rId16" imgW="609336" imgH="317362" progId="Equation.DSMT4">
                  <p:embed/>
                </p:oleObj>
              </mc:Choice>
              <mc:Fallback>
                <p:oleObj name="Equation" r:id="rId16" imgW="609336" imgH="317362" progId="Equation.DSMT4">
                  <p:embed/>
                  <p:pic>
                    <p:nvPicPr>
                      <p:cNvPr id="57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2" y="4229100"/>
                        <a:ext cx="767954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</p:spTree>
    <p:extLst>
      <p:ext uri="{BB962C8B-B14F-4D97-AF65-F5344CB8AC3E}">
        <p14:creationId xmlns:p14="http://schemas.microsoft.com/office/powerpoint/2010/main" val="1993361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5" grpId="0" animBg="1"/>
      <p:bldP spid="7" grpId="0" animBg="1"/>
      <p:bldP spid="3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ion in polar coordinates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1428750" y="2000250"/>
          <a:ext cx="6515100" cy="101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8" name="Equation" r:id="rId3" imgW="3898900" imgH="609600" progId="Equation.DSMT4">
                  <p:embed/>
                </p:oleObj>
              </mc:Choice>
              <mc:Fallback>
                <p:oleObj name="Equation" r:id="rId3" imgW="3898900" imgH="609600" progId="Equation.DSMT4">
                  <p:embed/>
                  <p:pic>
                    <p:nvPicPr>
                      <p:cNvPr id="573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2000250"/>
                        <a:ext cx="6515100" cy="1018013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4057650" y="1934489"/>
            <a:ext cx="3943350" cy="12001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1494236" y="3371850"/>
          <a:ext cx="1388269" cy="84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9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58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236" y="3371850"/>
                        <a:ext cx="1388269" cy="844154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1473995" y="4527946"/>
          <a:ext cx="2640806" cy="844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0" name="Equation" r:id="rId7" imgW="1231366" imgH="393529" progId="Equation.DSMT4">
                  <p:embed/>
                </p:oleObj>
              </mc:Choice>
              <mc:Fallback>
                <p:oleObj name="Equation" r:id="rId7" imgW="1231366" imgH="393529" progId="Equation.DSMT4">
                  <p:embed/>
                  <p:pic>
                    <p:nvPicPr>
                      <p:cNvPr id="58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995" y="4527946"/>
                        <a:ext cx="2640806" cy="844154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3886201" y="3371851"/>
          <a:ext cx="3707135" cy="901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1" name="Equation" r:id="rId9" imgW="1981200" imgH="482600" progId="Equation.DSMT4">
                  <p:embed/>
                </p:oleObj>
              </mc:Choice>
              <mc:Fallback>
                <p:oleObj name="Equation" r:id="rId9" imgW="1981200" imgH="482600" progId="Equation.DSMT4">
                  <p:embed/>
                  <p:pic>
                    <p:nvPicPr>
                      <p:cNvPr id="58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3371851"/>
                        <a:ext cx="3707135" cy="901303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</p:spTree>
    <p:extLst>
      <p:ext uri="{BB962C8B-B14F-4D97-AF65-F5344CB8AC3E}">
        <p14:creationId xmlns:p14="http://schemas.microsoft.com/office/powerpoint/2010/main" val="123255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742950"/>
            <a:ext cx="6172200" cy="857250"/>
          </a:xfrm>
        </p:spPr>
        <p:txBody>
          <a:bodyPr>
            <a:normAutofit fontScale="90000"/>
          </a:bodyPr>
          <a:lstStyle/>
          <a:p>
            <a:r>
              <a:rPr lang="en-US" dirty="0"/>
              <a:t>Acceleration in polar coordinates</a:t>
            </a:r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1543050" y="1885950"/>
          <a:ext cx="6172200" cy="150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3" imgW="1981200" imgH="482600" progId="Equation.DSMT4">
                  <p:embed/>
                </p:oleObj>
              </mc:Choice>
              <mc:Fallback>
                <p:oleObj name="Equation" r:id="rId3" imgW="1981200" imgH="482600" progId="Equation.DSMT4">
                  <p:embed/>
                  <p:pic>
                    <p:nvPicPr>
                      <p:cNvPr id="58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885950"/>
                        <a:ext cx="6172200" cy="1500626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4057651"/>
            <a:ext cx="1314450" cy="1708160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FF0000"/>
                </a:solidFill>
              </a:rPr>
              <a:t>Linear acceleration in the radial direction</a:t>
            </a:r>
          </a:p>
        </p:txBody>
      </p:sp>
      <p:sp>
        <p:nvSpPr>
          <p:cNvPr id="11" name="Left-Up Arrow 10"/>
          <p:cNvSpPr/>
          <p:nvPr/>
        </p:nvSpPr>
        <p:spPr>
          <a:xfrm>
            <a:off x="2325927" y="2857500"/>
            <a:ext cx="457200" cy="2000250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TextBox 11"/>
          <p:cNvSpPr txBox="1"/>
          <p:nvPr/>
        </p:nvSpPr>
        <p:spPr>
          <a:xfrm>
            <a:off x="4943867" y="4029467"/>
            <a:ext cx="1314450" cy="1708160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FF0000"/>
                </a:solidFill>
              </a:rPr>
              <a:t>Linear acceleration in the tangential direction</a:t>
            </a:r>
          </a:p>
        </p:txBody>
      </p:sp>
      <p:sp>
        <p:nvSpPr>
          <p:cNvPr id="13" name="Down Arrow 12"/>
          <p:cNvSpPr/>
          <p:nvPr/>
        </p:nvSpPr>
        <p:spPr>
          <a:xfrm>
            <a:off x="5429250" y="2914650"/>
            <a:ext cx="228600" cy="1257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TextBox 13"/>
          <p:cNvSpPr txBox="1"/>
          <p:nvPr/>
        </p:nvSpPr>
        <p:spPr>
          <a:xfrm>
            <a:off x="2914650" y="4143767"/>
            <a:ext cx="1485900" cy="1708160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rgbClr val="FF0000"/>
                </a:solidFill>
              </a:rPr>
              <a:t>Centripetal  acceleration in the radial direction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3400034" y="2857500"/>
            <a:ext cx="228600" cy="1257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TextBox 15"/>
          <p:cNvSpPr txBox="1"/>
          <p:nvPr/>
        </p:nvSpPr>
        <p:spPr>
          <a:xfrm>
            <a:off x="7029449" y="4171951"/>
            <a:ext cx="1160223" cy="1061829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100" dirty="0" err="1">
                <a:solidFill>
                  <a:srgbClr val="FF0000"/>
                </a:solidFill>
              </a:rPr>
              <a:t>Coriolis</a:t>
            </a:r>
            <a:r>
              <a:rPr lang="en-US" sz="2100" dirty="0">
                <a:solidFill>
                  <a:srgbClr val="FF0000"/>
                </a:solidFill>
              </a:rPr>
              <a:t> acceleration</a:t>
            </a:r>
          </a:p>
        </p:txBody>
      </p:sp>
      <p:sp>
        <p:nvSpPr>
          <p:cNvPr id="18" name="Left-Up Arrow 17"/>
          <p:cNvSpPr/>
          <p:nvPr/>
        </p:nvSpPr>
        <p:spPr>
          <a:xfrm flipH="1">
            <a:off x="6572250" y="2800350"/>
            <a:ext cx="457200" cy="2000250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</p:spTree>
    <p:extLst>
      <p:ext uri="{BB962C8B-B14F-4D97-AF65-F5344CB8AC3E}">
        <p14:creationId xmlns:p14="http://schemas.microsoft.com/office/powerpoint/2010/main" val="3753214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CA657A8-DEC3-476F-B097-B0FC22319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3A7D25-0A0F-4C2F-9462-B4D37B679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B1CEDF-9B8D-46A8-8947-538CE5D27E05}" type="slidenum">
              <a:rPr lang="en-US" smtClean="0"/>
              <a:t>13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80E7D5-B05C-4F86-86C5-2F3AF1140663}"/>
              </a:ext>
            </a:extLst>
          </p:cNvPr>
          <p:cNvSpPr txBox="1"/>
          <p:nvPr/>
        </p:nvSpPr>
        <p:spPr>
          <a:xfrm>
            <a:off x="533400" y="1828800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Perpetua" panose="02020502060401020303" pitchFamily="18" charset="0"/>
              </a:rPr>
              <a:t>Does a</a:t>
            </a:r>
            <a:r>
              <a:rPr lang="en-IN" sz="2800" b="1" dirty="0" smtClean="0">
                <a:latin typeface="Perpetua" panose="02020502060401020303" pitchFamily="18" charset="0"/>
              </a:rPr>
              <a:t> constant radial velocity  (    ) ensures a zero radial acceleration  ?</a:t>
            </a:r>
            <a:endParaRPr lang="en-IN" sz="2800" b="1" dirty="0">
              <a:latin typeface="Perpetua" panose="02020502060401020303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7A1ED07-890A-4C4E-A6A6-46313AC691BE}"/>
              </a:ext>
            </a:extLst>
          </p:cNvPr>
          <p:cNvSpPr txBox="1"/>
          <p:nvPr/>
        </p:nvSpPr>
        <p:spPr>
          <a:xfrm>
            <a:off x="533400" y="3810000"/>
            <a:ext cx="830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800" b="1" dirty="0" smtClean="0">
                <a:latin typeface="Perpetua" panose="02020502060401020303" pitchFamily="18" charset="0"/>
              </a:rPr>
              <a:t>Does a </a:t>
            </a:r>
            <a:r>
              <a:rPr lang="en-IN" sz="2800" b="1" dirty="0" smtClean="0">
                <a:latin typeface="Perpetua" panose="02020502060401020303" pitchFamily="18" charset="0"/>
              </a:rPr>
              <a:t>constant </a:t>
            </a:r>
            <a:r>
              <a:rPr lang="en-IN" sz="2800" b="1" dirty="0">
                <a:latin typeface="Perpetua" panose="02020502060401020303" pitchFamily="18" charset="0"/>
              </a:rPr>
              <a:t>angular </a:t>
            </a:r>
            <a:r>
              <a:rPr lang="en-IN" sz="2800" b="1" dirty="0">
                <a:latin typeface="Perpetua" panose="02020502060401020303" pitchFamily="18" charset="0"/>
              </a:rPr>
              <a:t>velocity </a:t>
            </a:r>
            <a:r>
              <a:rPr lang="en-IN" sz="2800" b="1" dirty="0" smtClean="0">
                <a:latin typeface="Perpetua" panose="02020502060401020303" pitchFamily="18" charset="0"/>
              </a:rPr>
              <a:t> (    )  means  zero angular </a:t>
            </a:r>
            <a:r>
              <a:rPr lang="en-IN" sz="2800" b="1" dirty="0">
                <a:latin typeface="Perpetua" panose="02020502060401020303" pitchFamily="18" charset="0"/>
              </a:rPr>
              <a:t>acceleration </a:t>
            </a:r>
            <a:r>
              <a:rPr lang="en-IN" sz="2800" b="1" dirty="0" smtClean="0">
                <a:latin typeface="Perpetua" panose="02020502060401020303" pitchFamily="18" charset="0"/>
              </a:rPr>
              <a:t>?</a:t>
            </a:r>
            <a:endParaRPr lang="en-IN" sz="2800" b="1" dirty="0">
              <a:latin typeface="Perpetua" panose="02020502060401020303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BF6276-C021-4BB8-A354-23A1A8C75AB7}"/>
              </a:ext>
            </a:extLst>
          </p:cNvPr>
          <p:cNvSpPr txBox="1"/>
          <p:nvPr/>
        </p:nvSpPr>
        <p:spPr>
          <a:xfrm>
            <a:off x="2810466" y="447764"/>
            <a:ext cx="39392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000" b="1" dirty="0">
                <a:solidFill>
                  <a:srgbClr val="FF0000"/>
                </a:solidFill>
                <a:latin typeface="Perpetua" panose="02020502060401020303" pitchFamily="18" charset="0"/>
              </a:rPr>
              <a:t>Points to ponder!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5381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5515765" y="1887174"/>
                <a:ext cx="351635" cy="416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en-IN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lim>
                          <m:r>
                            <a:rPr lang="en-IN" i="0">
                              <a:latin typeface="Cambria Math" panose="02040503050406030204" pitchFamily="18" charset="0"/>
                            </a:rPr>
                            <m:t>•</m:t>
                          </m:r>
                        </m:lim>
                      </m:limUpp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765" y="1887174"/>
                <a:ext cx="351635" cy="4166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271607"/>
              </p:ext>
            </p:extLst>
          </p:nvPr>
        </p:nvGraphicFramePr>
        <p:xfrm>
          <a:off x="5904588" y="3748941"/>
          <a:ext cx="343812" cy="51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6" imgW="126720" imgH="279360" progId="Equation.DSMT4">
                  <p:embed/>
                </p:oleObj>
              </mc:Choice>
              <mc:Fallback>
                <p:oleObj name="Equation" r:id="rId6" imgW="126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4588" y="3748941"/>
                        <a:ext cx="343812" cy="518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12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5950" y="447675"/>
            <a:ext cx="6172200" cy="857250"/>
          </a:xfrm>
        </p:spPr>
        <p:txBody>
          <a:bodyPr>
            <a:noAutofit/>
          </a:bodyPr>
          <a:lstStyle/>
          <a:p>
            <a:r>
              <a:rPr lang="en-US" sz="3200" b="1" dirty="0"/>
              <a:t>Acceleration in radial and tangential components separatel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8525" y="3130550"/>
            <a:ext cx="2168128" cy="92333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cceleration due to change in radial direction alone….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957631"/>
              </p:ext>
            </p:extLst>
          </p:nvPr>
        </p:nvGraphicFramePr>
        <p:xfrm>
          <a:off x="3340100" y="3132138"/>
          <a:ext cx="32639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3" imgW="1701720" imgH="482400" progId="Equation.DSMT4">
                  <p:embed/>
                </p:oleObj>
              </mc:Choice>
              <mc:Fallback>
                <p:oleObj name="Equation" r:id="rId3" imgW="1701720" imgH="482400" progId="Equation.DSMT4">
                  <p:embed/>
                  <p:pic>
                    <p:nvPicPr>
                      <p:cNvPr id="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3132138"/>
                        <a:ext cx="3263900" cy="92075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-15240" y="4859397"/>
            <a:ext cx="2606040" cy="92333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Acceleration due to change in tangential direction alone...</a:t>
            </a:r>
          </a:p>
        </p:txBody>
      </p:sp>
      <p:graphicFrame>
        <p:nvGraphicFramePr>
          <p:cNvPr id="2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18881"/>
              </p:ext>
            </p:extLst>
          </p:nvPr>
        </p:nvGraphicFramePr>
        <p:xfrm>
          <a:off x="3117669" y="4803239"/>
          <a:ext cx="48418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669" y="4803239"/>
                        <a:ext cx="4841875" cy="97948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46565"/>
              </p:ext>
            </p:extLst>
          </p:nvPr>
        </p:nvGraphicFramePr>
        <p:xfrm>
          <a:off x="3769696" y="1506850"/>
          <a:ext cx="2217447" cy="73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Equation" r:id="rId7" imgW="952087" imgH="317362" progId="Equation.DSMT4">
                  <p:embed/>
                </p:oleObj>
              </mc:Choice>
              <mc:Fallback>
                <p:oleObj name="Equation" r:id="rId7" imgW="952087" imgH="317362" progId="Equation.DSMT4">
                  <p:embed/>
                  <p:pic>
                    <p:nvPicPr>
                      <p:cNvPr id="63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696" y="1506850"/>
                        <a:ext cx="2217447" cy="739149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graphicFrame>
        <p:nvGraphicFramePr>
          <p:cNvPr id="6355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762632"/>
              </p:ext>
            </p:extLst>
          </p:nvPr>
        </p:nvGraphicFramePr>
        <p:xfrm>
          <a:off x="4028085" y="2322363"/>
          <a:ext cx="1700667" cy="61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63558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085" y="2322363"/>
                        <a:ext cx="1700667" cy="618982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265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742950"/>
            <a:ext cx="6172200" cy="857250"/>
          </a:xfrm>
        </p:spPr>
        <p:txBody>
          <a:bodyPr>
            <a:normAutofit fontScale="90000"/>
          </a:bodyPr>
          <a:lstStyle/>
          <a:p>
            <a:r>
              <a:rPr lang="en-US" dirty="0"/>
              <a:t>Acceleration in polar coordinates</a:t>
            </a:r>
          </a:p>
        </p:txBody>
      </p:sp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1543050" y="1885950"/>
          <a:ext cx="6172200" cy="1500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2" name="Equation" r:id="rId3" imgW="1981200" imgH="482600" progId="Equation.DSMT4">
                  <p:embed/>
                </p:oleObj>
              </mc:Choice>
              <mc:Fallback>
                <p:oleObj name="Equation" r:id="rId3" imgW="1981200" imgH="482600" progId="Equation.DSMT4">
                  <p:embed/>
                  <p:pic>
                    <p:nvPicPr>
                      <p:cNvPr id="58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1885950"/>
                        <a:ext cx="6172200" cy="1500626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3429000"/>
            <a:ext cx="1314450" cy="323165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750" dirty="0">
                <a:solidFill>
                  <a:srgbClr val="FF0000"/>
                </a:solidFill>
              </a:rPr>
              <a:t>Linear acceleration in the radial direction</a:t>
            </a:r>
          </a:p>
        </p:txBody>
      </p:sp>
      <p:sp>
        <p:nvSpPr>
          <p:cNvPr id="11" name="Left-Up Arrow 10"/>
          <p:cNvSpPr/>
          <p:nvPr/>
        </p:nvSpPr>
        <p:spPr>
          <a:xfrm>
            <a:off x="2325927" y="2857500"/>
            <a:ext cx="457200" cy="800100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2" name="TextBox 11"/>
          <p:cNvSpPr txBox="1"/>
          <p:nvPr/>
        </p:nvSpPr>
        <p:spPr>
          <a:xfrm>
            <a:off x="4800600" y="3543300"/>
            <a:ext cx="1314450" cy="323165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750" dirty="0">
                <a:solidFill>
                  <a:srgbClr val="FF0000"/>
                </a:solidFill>
              </a:rPr>
              <a:t>Linear acceleration in the tangential direction</a:t>
            </a:r>
          </a:p>
        </p:txBody>
      </p:sp>
      <p:sp>
        <p:nvSpPr>
          <p:cNvPr id="13" name="Down Arrow 12"/>
          <p:cNvSpPr/>
          <p:nvPr/>
        </p:nvSpPr>
        <p:spPr>
          <a:xfrm>
            <a:off x="5429250" y="2914650"/>
            <a:ext cx="171450" cy="6286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TextBox 13"/>
          <p:cNvSpPr txBox="1"/>
          <p:nvPr/>
        </p:nvSpPr>
        <p:spPr>
          <a:xfrm>
            <a:off x="2857500" y="3543300"/>
            <a:ext cx="1485900" cy="323165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750" dirty="0">
                <a:solidFill>
                  <a:srgbClr val="FF0000"/>
                </a:solidFill>
              </a:rPr>
              <a:t>Centripetal  acceleration in the radial direction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3400033" y="2857500"/>
            <a:ext cx="200417" cy="685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6" name="TextBox 15"/>
          <p:cNvSpPr txBox="1"/>
          <p:nvPr/>
        </p:nvSpPr>
        <p:spPr>
          <a:xfrm>
            <a:off x="7029450" y="3429001"/>
            <a:ext cx="971550" cy="323165"/>
          </a:xfrm>
          <a:prstGeom prst="rect">
            <a:avLst/>
          </a:prstGeom>
          <a:solidFill>
            <a:schemeClr val="accent1"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750" dirty="0" err="1">
                <a:solidFill>
                  <a:srgbClr val="FF0000"/>
                </a:solidFill>
              </a:rPr>
              <a:t>Coriolis</a:t>
            </a:r>
            <a:r>
              <a:rPr lang="en-US" sz="750" dirty="0">
                <a:solidFill>
                  <a:srgbClr val="FF0000"/>
                </a:solidFill>
              </a:rPr>
              <a:t> acceleration</a:t>
            </a:r>
          </a:p>
        </p:txBody>
      </p:sp>
      <p:sp>
        <p:nvSpPr>
          <p:cNvPr id="18" name="Left-Up Arrow 17"/>
          <p:cNvSpPr/>
          <p:nvPr/>
        </p:nvSpPr>
        <p:spPr>
          <a:xfrm flipH="1">
            <a:off x="6572250" y="2800350"/>
            <a:ext cx="457200" cy="857250"/>
          </a:xfrm>
          <a:prstGeom prst="lef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7" name="TextBox 16"/>
          <p:cNvSpPr txBox="1"/>
          <p:nvPr/>
        </p:nvSpPr>
        <p:spPr>
          <a:xfrm>
            <a:off x="1314452" y="5143501"/>
            <a:ext cx="2144404" cy="92333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cceleration due to change in radial direction alone….</a:t>
            </a:r>
          </a:p>
        </p:txBody>
      </p:sp>
      <p:graphicFrame>
        <p:nvGraphicFramePr>
          <p:cNvPr id="19" name="Object 27"/>
          <p:cNvGraphicFramePr>
            <a:graphicFrameLocks noChangeAspect="1"/>
          </p:cNvGraphicFramePr>
          <p:nvPr/>
        </p:nvGraphicFramePr>
        <p:xfrm>
          <a:off x="1314451" y="4343400"/>
          <a:ext cx="2144404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3" name="Equation" r:id="rId5" imgW="1117600" imgH="419100" progId="Equation.DSMT4">
                  <p:embed/>
                </p:oleObj>
              </mc:Choice>
              <mc:Fallback>
                <p:oleObj name="Equation" r:id="rId5" imgW="1117600" imgH="419100" progId="Equation.DSMT4">
                  <p:embed/>
                  <p:pic>
                    <p:nvPicPr>
                      <p:cNvPr id="1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1" y="4343400"/>
                        <a:ext cx="2144404" cy="80010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5400000">
            <a:off x="1743075" y="3571875"/>
            <a:ext cx="1428750" cy="342900"/>
          </a:xfrm>
          <a:prstGeom prst="straightConnector1">
            <a:avLst/>
          </a:prstGeom>
          <a:ln w="762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 flipV="1">
            <a:off x="2971800" y="2800350"/>
            <a:ext cx="3543300" cy="1657350"/>
          </a:xfrm>
          <a:prstGeom prst="straightConnector1">
            <a:avLst/>
          </a:prstGeom>
          <a:ln w="762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912990" y="5726166"/>
            <a:ext cx="4488060" cy="646331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Acceleration due to change in tangential direction alone...</a:t>
            </a:r>
          </a:p>
        </p:txBody>
      </p:sp>
      <p:graphicFrame>
        <p:nvGraphicFramePr>
          <p:cNvPr id="25" name="Object 27"/>
          <p:cNvGraphicFramePr>
            <a:graphicFrameLocks noChangeAspect="1"/>
          </p:cNvGraphicFramePr>
          <p:nvPr/>
        </p:nvGraphicFramePr>
        <p:xfrm>
          <a:off x="3912990" y="4857750"/>
          <a:ext cx="348972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4" name="Equation" r:id="rId7" imgW="1803400" imgH="444500" progId="Equation.DSMT4">
                  <p:embed/>
                </p:oleObj>
              </mc:Choice>
              <mc:Fallback>
                <p:oleObj name="Equation" r:id="rId7" imgW="1803400" imgH="444500" progId="Equation.DSMT4">
                  <p:embed/>
                  <p:pic>
                    <p:nvPicPr>
                      <p:cNvPr id="2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990" y="4857750"/>
                        <a:ext cx="3489722" cy="85725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rot="16200000" flipH="1">
            <a:off x="3057525" y="3286125"/>
            <a:ext cx="2743200" cy="1428750"/>
          </a:xfrm>
          <a:prstGeom prst="straightConnector1">
            <a:avLst/>
          </a:prstGeom>
          <a:ln w="381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6229350" y="2800350"/>
            <a:ext cx="285750" cy="2152650"/>
          </a:xfrm>
          <a:prstGeom prst="straightConnector1">
            <a:avLst/>
          </a:prstGeom>
          <a:ln w="381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429250" y="2743200"/>
            <a:ext cx="1428749" cy="2239665"/>
          </a:xfrm>
          <a:prstGeom prst="straightConnector1">
            <a:avLst/>
          </a:prstGeom>
          <a:ln w="381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</p:spTree>
    <p:extLst>
      <p:ext uri="{BB962C8B-B14F-4D97-AF65-F5344CB8AC3E}">
        <p14:creationId xmlns:p14="http://schemas.microsoft.com/office/powerpoint/2010/main" val="1694993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200150" y="2757355"/>
            <a:ext cx="685800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Infinitesimal line element in polar co-ordinates</a:t>
            </a:r>
            <a:endParaRPr lang="en-IN"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198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3050" y="534564"/>
            <a:ext cx="6286500" cy="857250"/>
          </a:xfrm>
        </p:spPr>
        <p:txBody>
          <a:bodyPr>
            <a:noAutofit/>
          </a:bodyPr>
          <a:lstStyle/>
          <a:p>
            <a:r>
              <a:rPr lang="en-US" sz="2850" b="1" dirty="0"/>
              <a:t>Infinitesimal line element in plane polar coordinates</a:t>
            </a:r>
          </a:p>
        </p:txBody>
      </p:sp>
      <p:sp>
        <p:nvSpPr>
          <p:cNvPr id="4" name="Arc 3"/>
          <p:cNvSpPr/>
          <p:nvPr/>
        </p:nvSpPr>
        <p:spPr>
          <a:xfrm>
            <a:off x="4057650" y="3314104"/>
            <a:ext cx="285750" cy="286346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/>
          <p:cNvSpPr txBox="1"/>
          <p:nvPr/>
        </p:nvSpPr>
        <p:spPr>
          <a:xfrm>
            <a:off x="6577128" y="4114204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71850" y="1771054"/>
            <a:ext cx="27443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662478" y="4057055"/>
            <a:ext cx="2971800" cy="119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462328" y="2856905"/>
            <a:ext cx="2400300" cy="119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662478" y="2628900"/>
            <a:ext cx="1652472" cy="142815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346012" y="2140539"/>
            <a:ext cx="2228255" cy="159532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406503" y="2971800"/>
          <a:ext cx="394097" cy="18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7" name="Equation" r:id="rId3" imgW="228402" imgH="177646" progId="Equation.DSMT4">
                  <p:embed/>
                </p:oleObj>
              </mc:Choice>
              <mc:Fallback>
                <p:oleObj name="Equation" r:id="rId3" imgW="228402" imgH="177646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503" y="2971800"/>
                        <a:ext cx="394097" cy="182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4857751" y="3086101"/>
          <a:ext cx="160735" cy="20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8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64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3086101"/>
                        <a:ext cx="160735" cy="20836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1657350" y="2114551"/>
          <a:ext cx="747008" cy="382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9" name="Equation" r:id="rId7" imgW="444307" imgH="228501" progId="Equation.DSMT4">
                  <p:embed/>
                </p:oleObj>
              </mc:Choice>
              <mc:Fallback>
                <p:oleObj name="Equation" r:id="rId7" imgW="444307" imgH="228501" progId="Equation.DSMT4">
                  <p:embed/>
                  <p:pic>
                    <p:nvPicPr>
                      <p:cNvPr id="645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114551"/>
                        <a:ext cx="747008" cy="38219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652616"/>
              </p:ext>
            </p:extLst>
          </p:nvPr>
        </p:nvGraphicFramePr>
        <p:xfrm>
          <a:off x="1257301" y="4782741"/>
          <a:ext cx="3238499" cy="110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0" name="Equation" r:id="rId9" imgW="1930400" imgH="660400" progId="Equation.DSMT4">
                  <p:embed/>
                </p:oleObj>
              </mc:Choice>
              <mc:Fallback>
                <p:oleObj name="Equation" r:id="rId9" imgW="1930400" imgH="660400" progId="Equation.DSMT4">
                  <p:embed/>
                  <p:pic>
                    <p:nvPicPr>
                      <p:cNvPr id="64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1" y="4782741"/>
                        <a:ext cx="3238499" cy="1103709"/>
                      </a:xfrm>
                      <a:prstGeom prst="rect">
                        <a:avLst/>
                      </a:prstGeom>
                      <a:solidFill>
                        <a:srgbClr val="3366FF">
                          <a:alpha val="16862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914400" y="5143500"/>
            <a:ext cx="3657600" cy="800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5974650" y="2171700"/>
          <a:ext cx="1912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1" name="Equation" r:id="rId11" imgW="1091726" imgH="228501" progId="Equation.DSMT4">
                  <p:embed/>
                </p:oleObj>
              </mc:Choice>
              <mc:Fallback>
                <p:oleObj name="Equation" r:id="rId11" imgW="1091726" imgH="228501" progId="Equation.DSMT4">
                  <p:embed/>
                  <p:pic>
                    <p:nvPicPr>
                      <p:cNvPr id="64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650" y="2171700"/>
                        <a:ext cx="1912050" cy="40005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4171950" y="2343151"/>
          <a:ext cx="514350" cy="22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2" name="Equation" r:id="rId13" imgW="405872" imgH="177569" progId="Equation.DSMT4">
                  <p:embed/>
                </p:oleObj>
              </mc:Choice>
              <mc:Fallback>
                <p:oleObj name="Equation" r:id="rId13" imgW="405872" imgH="177569" progId="Equation.DSMT4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343151"/>
                        <a:ext cx="514350" cy="22502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rot="16200000" flipV="1">
            <a:off x="4874278" y="2269476"/>
            <a:ext cx="791837" cy="24788"/>
          </a:xfrm>
          <a:prstGeom prst="straightConnector1">
            <a:avLst/>
          </a:prstGeom>
          <a:ln w="571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5191698" y="2122124"/>
          <a:ext cx="190086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3"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1351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698" y="2122124"/>
                        <a:ext cx="190086" cy="16192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5290163" y="2281868"/>
            <a:ext cx="424838" cy="355295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 flipV="1">
            <a:off x="4916717" y="2185632"/>
            <a:ext cx="330692" cy="446091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181" name="Object 13"/>
          <p:cNvGraphicFramePr>
            <a:graphicFrameLocks noChangeAspect="1"/>
          </p:cNvGraphicFramePr>
          <p:nvPr/>
        </p:nvGraphicFramePr>
        <p:xfrm>
          <a:off x="5478137" y="2514600"/>
          <a:ext cx="2190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4" name="Equation" r:id="rId17" imgW="291973" imgH="228501" progId="Equation.DSMT4">
                  <p:embed/>
                </p:oleObj>
              </mc:Choice>
              <mc:Fallback>
                <p:oleObj name="Equation" r:id="rId17" imgW="291973" imgH="228501" progId="Equation.DSMT4">
                  <p:embed/>
                  <p:pic>
                    <p:nvPicPr>
                      <p:cNvPr id="1351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137" y="2514600"/>
                        <a:ext cx="219075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82" name="Object 14"/>
          <p:cNvGraphicFramePr>
            <a:graphicFrameLocks noChangeAspect="1"/>
          </p:cNvGraphicFramePr>
          <p:nvPr/>
        </p:nvGraphicFramePr>
        <p:xfrm>
          <a:off x="4915589" y="2489812"/>
          <a:ext cx="2952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5" name="Equation" r:id="rId19" imgW="393529" imgH="228501" progId="Equation.DSMT4">
                  <p:embed/>
                </p:oleObj>
              </mc:Choice>
              <mc:Fallback>
                <p:oleObj name="Equation" r:id="rId19" imgW="393529" imgH="228501" progId="Equation.DSMT4">
                  <p:embed/>
                  <p:pic>
                    <p:nvPicPr>
                      <p:cNvPr id="1351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5589" y="2489812"/>
                        <a:ext cx="295275" cy="17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43" name="Object 75"/>
          <p:cNvGraphicFramePr>
            <a:graphicFrameLocks noChangeAspect="1"/>
          </p:cNvGraphicFramePr>
          <p:nvPr/>
        </p:nvGraphicFramePr>
        <p:xfrm>
          <a:off x="1314450" y="3450733"/>
          <a:ext cx="1885950" cy="264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6" name="Equation" r:id="rId21" imgW="1625600" imgH="228600" progId="Equation.DSMT4">
                  <p:embed/>
                </p:oleObj>
              </mc:Choice>
              <mc:Fallback>
                <p:oleObj name="Equation" r:id="rId21" imgW="1625600" imgH="228600" progId="Equation.DSMT4">
                  <p:embed/>
                  <p:pic>
                    <p:nvPicPr>
                      <p:cNvPr id="135243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3450733"/>
                        <a:ext cx="1885950" cy="26401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244" name="Object 76"/>
          <p:cNvGraphicFramePr>
            <a:graphicFrameLocks noChangeAspect="1"/>
          </p:cNvGraphicFramePr>
          <p:nvPr/>
        </p:nvGraphicFramePr>
        <p:xfrm>
          <a:off x="1143000" y="3850482"/>
          <a:ext cx="2416970" cy="26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7" name="Equation" r:id="rId23" imgW="2082800" imgH="228600" progId="Equation.DSMT4">
                  <p:embed/>
                </p:oleObj>
              </mc:Choice>
              <mc:Fallback>
                <p:oleObj name="Equation" r:id="rId23" imgW="2082800" imgH="228600" progId="Equation.DSMT4">
                  <p:embed/>
                  <p:pic>
                    <p:nvPicPr>
                      <p:cNvPr id="13524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50482"/>
                        <a:ext cx="2416970" cy="264319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 rot="5400000">
            <a:off x="2971800" y="3886200"/>
            <a:ext cx="685800" cy="2286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245" name="Object 77"/>
          <p:cNvGraphicFramePr>
            <a:graphicFrameLocks noChangeAspect="1"/>
          </p:cNvGraphicFramePr>
          <p:nvPr/>
        </p:nvGraphicFramePr>
        <p:xfrm>
          <a:off x="1428750" y="4307682"/>
          <a:ext cx="1222772" cy="26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8" name="Equation" r:id="rId25" imgW="1054100" imgH="228600" progId="Equation.DSMT4">
                  <p:embed/>
                </p:oleObj>
              </mc:Choice>
              <mc:Fallback>
                <p:oleObj name="Equation" r:id="rId25" imgW="1054100" imgH="228600" progId="Equation.DSMT4">
                  <p:embed/>
                  <p:pic>
                    <p:nvPicPr>
                      <p:cNvPr id="135245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307682"/>
                        <a:ext cx="1222772" cy="264319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43001" y="2743201"/>
            <a:ext cx="2466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athematical approach</a:t>
            </a:r>
          </a:p>
        </p:txBody>
      </p:sp>
      <p:sp>
        <p:nvSpPr>
          <p:cNvPr id="33" name="Freeform 32"/>
          <p:cNvSpPr/>
          <p:nvPr/>
        </p:nvSpPr>
        <p:spPr>
          <a:xfrm>
            <a:off x="4171951" y="3592188"/>
            <a:ext cx="151481" cy="462709"/>
          </a:xfrm>
          <a:custGeom>
            <a:avLst/>
            <a:gdLst>
              <a:gd name="connsiteX0" fmla="*/ 165253 w 201975"/>
              <a:gd name="connsiteY0" fmla="*/ 616945 h 616945"/>
              <a:gd name="connsiteX1" fmla="*/ 198303 w 201975"/>
              <a:gd name="connsiteY1" fmla="*/ 550844 h 616945"/>
              <a:gd name="connsiteX2" fmla="*/ 187286 w 201975"/>
              <a:gd name="connsiteY2" fmla="*/ 440675 h 616945"/>
              <a:gd name="connsiteX3" fmla="*/ 154236 w 201975"/>
              <a:gd name="connsiteY3" fmla="*/ 297456 h 616945"/>
              <a:gd name="connsiteX4" fmla="*/ 121185 w 201975"/>
              <a:gd name="connsiteY4" fmla="*/ 209321 h 616945"/>
              <a:gd name="connsiteX5" fmla="*/ 99151 w 201975"/>
              <a:gd name="connsiteY5" fmla="*/ 154236 h 616945"/>
              <a:gd name="connsiteX6" fmla="*/ 55084 w 201975"/>
              <a:gd name="connsiteY6" fmla="*/ 77118 h 616945"/>
              <a:gd name="connsiteX7" fmla="*/ 33050 w 201975"/>
              <a:gd name="connsiteY7" fmla="*/ 55084 h 616945"/>
              <a:gd name="connsiteX8" fmla="*/ 0 w 201975"/>
              <a:gd name="connsiteY8" fmla="*/ 0 h 616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1975" h="616945">
                <a:moveTo>
                  <a:pt x="165253" y="616945"/>
                </a:moveTo>
                <a:cubicBezTo>
                  <a:pt x="179942" y="598583"/>
                  <a:pt x="194631" y="580222"/>
                  <a:pt x="198303" y="550844"/>
                </a:cubicBezTo>
                <a:cubicBezTo>
                  <a:pt x="201975" y="521466"/>
                  <a:pt x="194631" y="482906"/>
                  <a:pt x="187286" y="440675"/>
                </a:cubicBezTo>
                <a:cubicBezTo>
                  <a:pt x="179941" y="398444"/>
                  <a:pt x="165253" y="336015"/>
                  <a:pt x="154236" y="297456"/>
                </a:cubicBezTo>
                <a:cubicBezTo>
                  <a:pt x="143219" y="258897"/>
                  <a:pt x="130366" y="233191"/>
                  <a:pt x="121185" y="209321"/>
                </a:cubicBezTo>
                <a:cubicBezTo>
                  <a:pt x="112004" y="185451"/>
                  <a:pt x="110168" y="176270"/>
                  <a:pt x="99151" y="154236"/>
                </a:cubicBezTo>
                <a:cubicBezTo>
                  <a:pt x="88134" y="132202"/>
                  <a:pt x="66101" y="93643"/>
                  <a:pt x="55084" y="77118"/>
                </a:cubicBezTo>
                <a:cubicBezTo>
                  <a:pt x="44067" y="60593"/>
                  <a:pt x="42231" y="67937"/>
                  <a:pt x="33050" y="55084"/>
                </a:cubicBezTo>
                <a:cubicBezTo>
                  <a:pt x="23869" y="42231"/>
                  <a:pt x="11934" y="21115"/>
                  <a:pt x="0" y="0"/>
                </a:cubicBezTo>
              </a:path>
            </a:pathLst>
          </a:cu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35" name="Object 83"/>
          <p:cNvGraphicFramePr>
            <a:graphicFrameLocks noChangeAspect="1"/>
          </p:cNvGraphicFramePr>
          <p:nvPr/>
        </p:nvGraphicFramePr>
        <p:xfrm>
          <a:off x="4404840" y="3657600"/>
          <a:ext cx="216694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9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35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840" y="3657600"/>
                        <a:ext cx="216694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27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140290" name="Object 2"/>
          <p:cNvGraphicFramePr>
            <a:graphicFrameLocks noChangeAspect="1"/>
          </p:cNvGraphicFramePr>
          <p:nvPr/>
        </p:nvGraphicFramePr>
        <p:xfrm>
          <a:off x="1600200" y="1714500"/>
          <a:ext cx="198974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1" name="Equation" r:id="rId3" imgW="990600" imgH="228600" progId="Equation.DSMT4">
                  <p:embed/>
                </p:oleObj>
              </mc:Choice>
              <mc:Fallback>
                <p:oleObj name="Equation" r:id="rId3" imgW="990600" imgH="228600" progId="Equation.DSMT4">
                  <p:embed/>
                  <p:pic>
                    <p:nvPicPr>
                      <p:cNvPr id="140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14500"/>
                        <a:ext cx="1989747" cy="457200"/>
                      </a:xfrm>
                      <a:prstGeom prst="rect">
                        <a:avLst/>
                      </a:prstGeom>
                      <a:solidFill>
                        <a:srgbClr val="3366FF">
                          <a:alpha val="1686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114550" y="857250"/>
            <a:ext cx="4171950" cy="457200"/>
          </a:xfrm>
        </p:spPr>
        <p:txBody>
          <a:bodyPr>
            <a:noAutofit/>
          </a:bodyPr>
          <a:lstStyle/>
          <a:p>
            <a:r>
              <a:rPr lang="en-US" sz="2850" b="1" u="sng" dirty="0"/>
              <a:t>Taylor series expansion</a:t>
            </a:r>
          </a:p>
        </p:txBody>
      </p:sp>
      <p:sp>
        <p:nvSpPr>
          <p:cNvPr id="8" name="Arc 7"/>
          <p:cNvSpPr/>
          <p:nvPr/>
        </p:nvSpPr>
        <p:spPr>
          <a:xfrm>
            <a:off x="5190894" y="3314104"/>
            <a:ext cx="285750" cy="286346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TextBox 8"/>
          <p:cNvSpPr txBox="1"/>
          <p:nvPr/>
        </p:nvSpPr>
        <p:spPr>
          <a:xfrm>
            <a:off x="7710372" y="4114204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05094" y="1771054"/>
            <a:ext cx="27443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795722" y="4057055"/>
            <a:ext cx="2971800" cy="119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3595572" y="2856905"/>
            <a:ext cx="2400300" cy="119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795722" y="2628900"/>
            <a:ext cx="1652472" cy="142815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4479256" y="2140539"/>
            <a:ext cx="2228255" cy="159532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5539747" y="2971800"/>
          <a:ext cx="394097" cy="18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2" name="Equation" r:id="rId5" imgW="228402" imgH="177646" progId="Equation.DSMT4">
                  <p:embed/>
                </p:oleObj>
              </mc:Choice>
              <mc:Fallback>
                <p:oleObj name="Equation" r:id="rId5" imgW="228402" imgH="177646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747" y="2971800"/>
                        <a:ext cx="394097" cy="182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/>
        </p:nvGraphicFramePr>
        <p:xfrm>
          <a:off x="5990995" y="3086101"/>
          <a:ext cx="160735" cy="20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3" name="Equation" r:id="rId7" imgW="126780" imgH="164814" progId="Equation.DSMT4">
                  <p:embed/>
                </p:oleObj>
              </mc:Choice>
              <mc:Fallback>
                <p:oleObj name="Equation" r:id="rId7" imgW="126780" imgH="164814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995" y="3086101"/>
                        <a:ext cx="160735" cy="20836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5305194" y="2343151"/>
          <a:ext cx="514350" cy="22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"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1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194" y="2343151"/>
                        <a:ext cx="514350" cy="22502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flipV="1">
            <a:off x="6457950" y="2286000"/>
            <a:ext cx="400050" cy="34290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6833902" y="2000251"/>
          <a:ext cx="388000" cy="374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" name="Equation" r:id="rId11" imgW="355446" imgH="228501" progId="Equation.DSMT4">
                  <p:embed/>
                </p:oleObj>
              </mc:Choice>
              <mc:Fallback>
                <p:oleObj name="Equation" r:id="rId11" imgW="355446" imgH="228501" progId="Equation.DSMT4">
                  <p:embed/>
                  <p:pic>
                    <p:nvPicPr>
                      <p:cNvPr id="140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3902" y="2000251"/>
                        <a:ext cx="388000" cy="374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629276"/>
              </p:ext>
            </p:extLst>
          </p:nvPr>
        </p:nvGraphicFramePr>
        <p:xfrm>
          <a:off x="1333571" y="2291230"/>
          <a:ext cx="3091079" cy="62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" name="Equation" r:id="rId13" imgW="2145960" imgH="406080" progId="Equation.DSMT4">
                  <p:embed/>
                </p:oleObj>
              </mc:Choice>
              <mc:Fallback>
                <p:oleObj name="Equation" r:id="rId13" imgW="2145960" imgH="406080" progId="Equation.DSMT4">
                  <p:embed/>
                  <p:pic>
                    <p:nvPicPr>
                      <p:cNvPr id="1402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71" y="2291230"/>
                        <a:ext cx="3091079" cy="6213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 flipH="1" flipV="1">
            <a:off x="6343650" y="1428750"/>
            <a:ext cx="457200" cy="34290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164351" y="1314450"/>
            <a:ext cx="425116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50" b="1" dirty="0">
                <a:solidFill>
                  <a:srgbClr val="FF0000"/>
                </a:solidFill>
              </a:rPr>
              <a:t>?</a:t>
            </a:r>
          </a:p>
        </p:txBody>
      </p:sp>
      <p:graphicFrame>
        <p:nvGraphicFramePr>
          <p:cNvPr id="140297" name="Object 9"/>
          <p:cNvGraphicFramePr>
            <a:graphicFrameLocks noChangeAspect="1"/>
          </p:cNvGraphicFramePr>
          <p:nvPr/>
        </p:nvGraphicFramePr>
        <p:xfrm>
          <a:off x="1495425" y="4171950"/>
          <a:ext cx="45148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7" name="Equation" r:id="rId15" imgW="3009600" imgH="507960" progId="Equation.DSMT4">
                  <p:embed/>
                </p:oleObj>
              </mc:Choice>
              <mc:Fallback>
                <p:oleObj name="Equation" r:id="rId15" imgW="3009600" imgH="507960" progId="Equation.DSMT4">
                  <p:embed/>
                  <p:pic>
                    <p:nvPicPr>
                      <p:cNvPr id="1402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4171950"/>
                        <a:ext cx="45148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 rot="10800000" flipV="1">
            <a:off x="4400550" y="4229100"/>
            <a:ext cx="1200150" cy="62865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298" name="Object 10"/>
          <p:cNvGraphicFramePr>
            <a:graphicFrameLocks noChangeAspect="1"/>
          </p:cNvGraphicFramePr>
          <p:nvPr/>
        </p:nvGraphicFramePr>
        <p:xfrm>
          <a:off x="1143000" y="4972050"/>
          <a:ext cx="235029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8" name="Equation" r:id="rId17" imgW="1726451" imgH="393529" progId="Equation.DSMT4">
                  <p:embed/>
                </p:oleObj>
              </mc:Choice>
              <mc:Fallback>
                <p:oleObj name="Equation" r:id="rId17" imgW="1726451" imgH="393529" progId="Equation.DSMT4">
                  <p:embed/>
                  <p:pic>
                    <p:nvPicPr>
                      <p:cNvPr id="14029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72050"/>
                        <a:ext cx="2350295" cy="59055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2588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3600451" y="4972050"/>
          <a:ext cx="2993231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9" name="Equation" r:id="rId19" imgW="1714320" imgH="393480" progId="Equation.DSMT4">
                  <p:embed/>
                </p:oleObj>
              </mc:Choice>
              <mc:Fallback>
                <p:oleObj name="Equation" r:id="rId19" imgW="1714320" imgH="393480" progId="Equation.DSMT4">
                  <p:embed/>
                  <p:pic>
                    <p:nvPicPr>
                      <p:cNvPr id="140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1" y="4972050"/>
                        <a:ext cx="2993231" cy="590550"/>
                      </a:xfrm>
                      <a:prstGeom prst="rect">
                        <a:avLst/>
                      </a:prstGeom>
                      <a:solidFill>
                        <a:srgbClr val="0000FF">
                          <a:alpha val="1490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1314450" y="2971800"/>
          <a:ext cx="3844529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0" name="Equation" r:id="rId21" imgW="1256755" imgH="393529" progId="Equation.DSMT4">
                  <p:embed/>
                </p:oleObj>
              </mc:Choice>
              <mc:Fallback>
                <p:oleObj name="Equation" r:id="rId21" imgW="1256755" imgH="393529" progId="Equation.DSMT4">
                  <p:embed/>
                  <p:pic>
                    <p:nvPicPr>
                      <p:cNvPr id="1403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971800"/>
                        <a:ext cx="3844529" cy="1200150"/>
                      </a:xfrm>
                      <a:prstGeom prst="rect">
                        <a:avLst/>
                      </a:prstGeom>
                      <a:solidFill>
                        <a:srgbClr val="3366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itle 1"/>
          <p:cNvSpPr txBox="1">
            <a:spLocks/>
          </p:cNvSpPr>
          <p:nvPr/>
        </p:nvSpPr>
        <p:spPr>
          <a:xfrm>
            <a:off x="5486400" y="4514850"/>
            <a:ext cx="2400300" cy="457200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dirty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Taylor series expans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254155" y="1185863"/>
          <a:ext cx="1207691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1" name="Equation" r:id="rId23" imgW="685800" imgH="228600" progId="Equation.DSMT4">
                  <p:embed/>
                </p:oleObj>
              </mc:Choice>
              <mc:Fallback>
                <p:oleObj name="Equation" r:id="rId23" imgW="68580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155" y="1185863"/>
                        <a:ext cx="1207691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828800" y="2552701"/>
          <a:ext cx="685800" cy="43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2" name="Equation" r:id="rId25" imgW="533160" imgH="406080" progId="Equation.DSMT4">
                  <p:embed/>
                </p:oleObj>
              </mc:Choice>
              <mc:Fallback>
                <p:oleObj name="Equation" r:id="rId25" imgW="533160" imgH="4060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52701"/>
                        <a:ext cx="685800" cy="4354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089175" y="2400300"/>
            <a:ext cx="425116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50" b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743200" y="4229100"/>
            <a:ext cx="33147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4" name="Freeform 33"/>
          <p:cNvSpPr/>
          <p:nvPr/>
        </p:nvSpPr>
        <p:spPr>
          <a:xfrm>
            <a:off x="5340428" y="3592188"/>
            <a:ext cx="151481" cy="462709"/>
          </a:xfrm>
          <a:custGeom>
            <a:avLst/>
            <a:gdLst>
              <a:gd name="connsiteX0" fmla="*/ 165253 w 201975"/>
              <a:gd name="connsiteY0" fmla="*/ 616945 h 616945"/>
              <a:gd name="connsiteX1" fmla="*/ 198303 w 201975"/>
              <a:gd name="connsiteY1" fmla="*/ 550844 h 616945"/>
              <a:gd name="connsiteX2" fmla="*/ 187286 w 201975"/>
              <a:gd name="connsiteY2" fmla="*/ 440675 h 616945"/>
              <a:gd name="connsiteX3" fmla="*/ 154236 w 201975"/>
              <a:gd name="connsiteY3" fmla="*/ 297456 h 616945"/>
              <a:gd name="connsiteX4" fmla="*/ 121185 w 201975"/>
              <a:gd name="connsiteY4" fmla="*/ 209321 h 616945"/>
              <a:gd name="connsiteX5" fmla="*/ 99151 w 201975"/>
              <a:gd name="connsiteY5" fmla="*/ 154236 h 616945"/>
              <a:gd name="connsiteX6" fmla="*/ 55084 w 201975"/>
              <a:gd name="connsiteY6" fmla="*/ 77118 h 616945"/>
              <a:gd name="connsiteX7" fmla="*/ 33050 w 201975"/>
              <a:gd name="connsiteY7" fmla="*/ 55084 h 616945"/>
              <a:gd name="connsiteX8" fmla="*/ 0 w 201975"/>
              <a:gd name="connsiteY8" fmla="*/ 0 h 616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1975" h="616945">
                <a:moveTo>
                  <a:pt x="165253" y="616945"/>
                </a:moveTo>
                <a:cubicBezTo>
                  <a:pt x="179942" y="598583"/>
                  <a:pt x="194631" y="580222"/>
                  <a:pt x="198303" y="550844"/>
                </a:cubicBezTo>
                <a:cubicBezTo>
                  <a:pt x="201975" y="521466"/>
                  <a:pt x="194631" y="482906"/>
                  <a:pt x="187286" y="440675"/>
                </a:cubicBezTo>
                <a:cubicBezTo>
                  <a:pt x="179941" y="398444"/>
                  <a:pt x="165253" y="336015"/>
                  <a:pt x="154236" y="297456"/>
                </a:cubicBezTo>
                <a:cubicBezTo>
                  <a:pt x="143219" y="258897"/>
                  <a:pt x="130366" y="233191"/>
                  <a:pt x="121185" y="209321"/>
                </a:cubicBezTo>
                <a:cubicBezTo>
                  <a:pt x="112004" y="185451"/>
                  <a:pt x="110168" y="176270"/>
                  <a:pt x="99151" y="154236"/>
                </a:cubicBezTo>
                <a:cubicBezTo>
                  <a:pt x="88134" y="132202"/>
                  <a:pt x="66101" y="93643"/>
                  <a:pt x="55084" y="77118"/>
                </a:cubicBezTo>
                <a:cubicBezTo>
                  <a:pt x="44067" y="60593"/>
                  <a:pt x="42231" y="67937"/>
                  <a:pt x="33050" y="55084"/>
                </a:cubicBezTo>
                <a:cubicBezTo>
                  <a:pt x="23869" y="42231"/>
                  <a:pt x="11934" y="21115"/>
                  <a:pt x="0" y="0"/>
                </a:cubicBezTo>
              </a:path>
            </a:pathLst>
          </a:cu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140371" name="Object 83"/>
          <p:cNvGraphicFramePr>
            <a:graphicFrameLocks noChangeAspect="1"/>
          </p:cNvGraphicFramePr>
          <p:nvPr/>
        </p:nvGraphicFramePr>
        <p:xfrm>
          <a:off x="5573317" y="3657600"/>
          <a:ext cx="216694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3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140371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317" y="3657600"/>
                        <a:ext cx="216694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6735437" y="3126725"/>
            <a:ext cx="457200" cy="171450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6"/>
          <p:cNvGraphicFramePr>
            <a:graphicFrameLocks noChangeAspect="1"/>
          </p:cNvGraphicFramePr>
          <p:nvPr/>
        </p:nvGraphicFramePr>
        <p:xfrm>
          <a:off x="7200901" y="3143251"/>
          <a:ext cx="227894" cy="21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4" name="Equation" r:id="rId29" imgW="355446" imgH="228501" progId="Equation.DSMT4">
                  <p:embed/>
                </p:oleObj>
              </mc:Choice>
              <mc:Fallback>
                <p:oleObj name="Equation" r:id="rId29" imgW="355446" imgH="228501" progId="Equation.DSMT4">
                  <p:embed/>
                  <p:pic>
                    <p:nvPicPr>
                      <p:cNvPr id="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01" y="3143251"/>
                        <a:ext cx="227894" cy="219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rot="5400000" flipH="1" flipV="1">
            <a:off x="6613227" y="2898479"/>
            <a:ext cx="514350" cy="318095"/>
          </a:xfrm>
          <a:prstGeom prst="straightConnector1">
            <a:avLst/>
          </a:prstGeom>
          <a:ln w="28575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915150" y="2628901"/>
          <a:ext cx="521891" cy="160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5" name="Equation" r:id="rId30" imgW="685800" imgH="228600" progId="Equation.DSMT4">
                  <p:embed/>
                </p:oleObj>
              </mc:Choice>
              <mc:Fallback>
                <p:oleObj name="Equation" r:id="rId30" imgW="685800" imgH="22860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5150" y="2628901"/>
                        <a:ext cx="521891" cy="1605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rot="16200000" flipV="1">
            <a:off x="6943725" y="2943225"/>
            <a:ext cx="285750" cy="11430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0375" name="Object 87"/>
          <p:cNvGraphicFramePr>
            <a:graphicFrameLocks noChangeAspect="1"/>
          </p:cNvGraphicFramePr>
          <p:nvPr/>
        </p:nvGraphicFramePr>
        <p:xfrm>
          <a:off x="7191375" y="2882289"/>
          <a:ext cx="425054" cy="16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6" name="Equation" r:id="rId31" imgW="558720" imgH="228600" progId="Equation.DSMT4">
                  <p:embed/>
                </p:oleObj>
              </mc:Choice>
              <mc:Fallback>
                <p:oleObj name="Equation" r:id="rId31" imgW="558720" imgH="228600" progId="Equation.DSMT4">
                  <p:embed/>
                  <p:pic>
                    <p:nvPicPr>
                      <p:cNvPr id="140375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75" y="2882289"/>
                        <a:ext cx="425054" cy="160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659925" y="2171700"/>
            <a:ext cx="1809749" cy="6177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4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727837"/>
              </p:ext>
            </p:extLst>
          </p:nvPr>
        </p:nvGraphicFramePr>
        <p:xfrm>
          <a:off x="2709863" y="5697538"/>
          <a:ext cx="38131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7" name="Equation" r:id="rId33" imgW="2184120" imgH="393480" progId="Equation.DSMT4">
                  <p:embed/>
                </p:oleObj>
              </mc:Choice>
              <mc:Fallback>
                <p:oleObj name="Equation" r:id="rId33" imgW="2184120" imgH="393480" progId="Equation.DSMT4">
                  <p:embed/>
                  <p:pic>
                    <p:nvPicPr>
                      <p:cNvPr id="1403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5697538"/>
                        <a:ext cx="3813175" cy="590550"/>
                      </a:xfrm>
                      <a:prstGeom prst="rect">
                        <a:avLst/>
                      </a:prstGeom>
                      <a:solidFill>
                        <a:srgbClr val="0000FF">
                          <a:alpha val="14902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5386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3" grpId="0"/>
      <p:bldP spid="30" grpId="0"/>
      <p:bldP spid="31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673097"/>
            <a:ext cx="6286500" cy="857250"/>
          </a:xfrm>
        </p:spPr>
        <p:txBody>
          <a:bodyPr>
            <a:noAutofit/>
          </a:bodyPr>
          <a:lstStyle/>
          <a:p>
            <a:r>
              <a:rPr lang="en-US" sz="3600" b="1" dirty="0"/>
              <a:t>Infinitesimal line element in plane polar coordinates</a:t>
            </a:r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798887"/>
              </p:ext>
            </p:extLst>
          </p:nvPr>
        </p:nvGraphicFramePr>
        <p:xfrm>
          <a:off x="2889250" y="2398713"/>
          <a:ext cx="3383088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1" name="Equation" r:id="rId3" imgW="1409400" imgH="431640" progId="Equation.DSMT4">
                  <p:embed/>
                </p:oleObj>
              </mc:Choice>
              <mc:Fallback>
                <p:oleObj name="Equation" r:id="rId3" imgW="1409400" imgH="431640" progId="Equation.DSMT4">
                  <p:embed/>
                  <p:pic>
                    <p:nvPicPr>
                      <p:cNvPr id="64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2398713"/>
                        <a:ext cx="3383088" cy="1030287"/>
                      </a:xfrm>
                      <a:prstGeom prst="rect">
                        <a:avLst/>
                      </a:prstGeom>
                      <a:solidFill>
                        <a:srgbClr val="3366FF">
                          <a:alpha val="16862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31734"/>
              </p:ext>
            </p:extLst>
          </p:nvPr>
        </p:nvGraphicFramePr>
        <p:xfrm>
          <a:off x="6535783" y="2514600"/>
          <a:ext cx="1190750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2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645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83" y="2514600"/>
                        <a:ext cx="1190750" cy="914399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457080"/>
              </p:ext>
            </p:extLst>
          </p:nvPr>
        </p:nvGraphicFramePr>
        <p:xfrm>
          <a:off x="2888839" y="3925116"/>
          <a:ext cx="3506782" cy="733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63" name="Equation" r:id="rId7" imgW="1091726" imgH="228501" progId="Equation.DSMT4">
                  <p:embed/>
                </p:oleObj>
              </mc:Choice>
              <mc:Fallback>
                <p:oleObj name="Equation" r:id="rId7" imgW="1091726" imgH="228501" progId="Equation.DSMT4">
                  <p:embed/>
                  <p:pic>
                    <p:nvPicPr>
                      <p:cNvPr id="64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839" y="3925116"/>
                        <a:ext cx="3506782" cy="733709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</p:spTree>
    <p:extLst>
      <p:ext uri="{BB962C8B-B14F-4D97-AF65-F5344CB8AC3E}">
        <p14:creationId xmlns:p14="http://schemas.microsoft.com/office/powerpoint/2010/main" val="22441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75037"/>
            <a:ext cx="8229600" cy="17065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800" b="1" dirty="0">
                <a:solidFill>
                  <a:srgbClr val="0070C0"/>
                </a:solidFill>
              </a:rPr>
              <a:t>Introduction to</a:t>
            </a:r>
          </a:p>
          <a:p>
            <a:pPr marL="0" indent="0" algn="ctr">
              <a:buNone/>
            </a:pPr>
            <a:r>
              <a:rPr lang="en-US" sz="1800" b="1" dirty="0">
                <a:solidFill>
                  <a:srgbClr val="0070C0"/>
                </a:solidFill>
              </a:rPr>
              <a:t>DIFFERENT CO-ORDINATE SYSTEMS </a:t>
            </a:r>
          </a:p>
          <a:p>
            <a:pPr marL="0" indent="0" algn="ctr">
              <a:buNone/>
            </a:pPr>
            <a:r>
              <a:rPr lang="en-US" sz="1800" b="1" dirty="0">
                <a:solidFill>
                  <a:srgbClr val="0070C0"/>
                </a:solidFill>
              </a:rPr>
              <a:t>INFINITESIMAL LINE, AREA AND VOLUME ELEMENTS </a:t>
            </a:r>
          </a:p>
        </p:txBody>
      </p:sp>
      <p:sp>
        <p:nvSpPr>
          <p:cNvPr id="5" name="Rectangle 4"/>
          <p:cNvSpPr/>
          <p:nvPr/>
        </p:nvSpPr>
        <p:spPr>
          <a:xfrm>
            <a:off x="1027271" y="1558866"/>
            <a:ext cx="7560147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dirty="0"/>
              <a:t> Co-ordinate 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81400" y="685800"/>
            <a:ext cx="24518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b="1" dirty="0"/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1612537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24658" y="2857501"/>
            <a:ext cx="616886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00" b="1" dirty="0">
                <a:solidFill>
                  <a:srgbClr val="0070C0"/>
                </a:solidFill>
              </a:rPr>
              <a:t>Elemental area in plane polar coordinates</a:t>
            </a:r>
            <a:endParaRPr lang="en-IN" sz="27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2774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914400"/>
            <a:ext cx="6286500" cy="857250"/>
          </a:xfrm>
        </p:spPr>
        <p:txBody>
          <a:bodyPr>
            <a:noAutofit/>
          </a:bodyPr>
          <a:lstStyle/>
          <a:p>
            <a:r>
              <a:rPr lang="en-US" sz="2850" dirty="0"/>
              <a:t>Elemental area in plane polar coordinates</a:t>
            </a:r>
          </a:p>
        </p:txBody>
      </p:sp>
      <p:sp>
        <p:nvSpPr>
          <p:cNvPr id="4" name="Arc 3"/>
          <p:cNvSpPr/>
          <p:nvPr/>
        </p:nvSpPr>
        <p:spPr>
          <a:xfrm>
            <a:off x="3870615" y="3272539"/>
            <a:ext cx="514350" cy="286346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" name="TextBox 4"/>
          <p:cNvSpPr txBox="1"/>
          <p:nvPr/>
        </p:nvSpPr>
        <p:spPr>
          <a:xfrm>
            <a:off x="6577128" y="4114204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371850" y="1771054"/>
            <a:ext cx="27443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>
                <a:solidFill>
                  <a:srgbClr val="FF0000"/>
                </a:solidFill>
              </a:rPr>
              <a:t>Y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662478" y="4057055"/>
            <a:ext cx="2971800" cy="119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462328" y="2856905"/>
            <a:ext cx="2400300" cy="119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662478" y="2628900"/>
            <a:ext cx="1652472" cy="142815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3203137" y="2002391"/>
            <a:ext cx="2514005" cy="159532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4406503" y="2971800"/>
          <a:ext cx="394097" cy="182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0" name="Equation" r:id="rId3" imgW="228402" imgH="177646" progId="Equation.DSMT4">
                  <p:embed/>
                </p:oleObj>
              </mc:Choice>
              <mc:Fallback>
                <p:oleObj name="Equation" r:id="rId3" imgW="228402" imgH="177646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503" y="2971800"/>
                        <a:ext cx="394097" cy="1821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4857751" y="3086101"/>
          <a:ext cx="160735" cy="20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1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64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1" y="3086101"/>
                        <a:ext cx="160735" cy="20836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5772150" y="2171700"/>
          <a:ext cx="1912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2" name="Equation" r:id="rId7" imgW="1091726" imgH="228501" progId="Equation.DSMT4">
                  <p:embed/>
                </p:oleObj>
              </mc:Choice>
              <mc:Fallback>
                <p:oleObj name="Equation" r:id="rId7" imgW="1091726" imgH="228501" progId="Equation.DSMT4">
                  <p:embed/>
                  <p:pic>
                    <p:nvPicPr>
                      <p:cNvPr id="64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0" y="2171700"/>
                        <a:ext cx="1912050" cy="400050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3921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0" name="Object 8"/>
          <p:cNvGraphicFramePr>
            <a:graphicFrameLocks noChangeAspect="1"/>
          </p:cNvGraphicFramePr>
          <p:nvPr/>
        </p:nvGraphicFramePr>
        <p:xfrm>
          <a:off x="3829050" y="2686051"/>
          <a:ext cx="514350" cy="22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3" name="Equation" r:id="rId9" imgW="405872" imgH="177569" progId="Equation.DSMT4">
                  <p:embed/>
                </p:oleObj>
              </mc:Choice>
              <mc:Fallback>
                <p:oleObj name="Equation" r:id="rId9" imgW="405872" imgH="177569" progId="Equation.DSMT4">
                  <p:embed/>
                  <p:pic>
                    <p:nvPicPr>
                      <p:cNvPr id="645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2686051"/>
                        <a:ext cx="514350" cy="22502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1" name="Object 9"/>
          <p:cNvGraphicFramePr>
            <a:graphicFrameLocks noChangeAspect="1"/>
          </p:cNvGraphicFramePr>
          <p:nvPr/>
        </p:nvGraphicFramePr>
        <p:xfrm>
          <a:off x="5366147" y="2516695"/>
          <a:ext cx="36552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4" name="Equation" r:id="rId11" imgW="291973" imgH="228501" progId="Equation.DSMT4">
                  <p:embed/>
                </p:oleObj>
              </mc:Choice>
              <mc:Fallback>
                <p:oleObj name="Equation" r:id="rId11" imgW="291973" imgH="228501" progId="Equation.DSMT4">
                  <p:embed/>
                  <p:pic>
                    <p:nvPicPr>
                      <p:cNvPr id="645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147" y="2516695"/>
                        <a:ext cx="365522" cy="280988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22" name="Object 10"/>
          <p:cNvGraphicFramePr>
            <a:graphicFrameLocks noChangeAspect="1"/>
          </p:cNvGraphicFramePr>
          <p:nvPr/>
        </p:nvGraphicFramePr>
        <p:xfrm>
          <a:off x="4613674" y="2425303"/>
          <a:ext cx="497681" cy="289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5" name="Equation" r:id="rId13" imgW="393529" imgH="228501" progId="Equation.DSMT4">
                  <p:embed/>
                </p:oleObj>
              </mc:Choice>
              <mc:Fallback>
                <p:oleObj name="Equation" r:id="rId13" imgW="393529" imgH="228501" progId="Equation.DSMT4">
                  <p:embed/>
                  <p:pic>
                    <p:nvPicPr>
                      <p:cNvPr id="645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674" y="2425303"/>
                        <a:ext cx="497681" cy="289322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143001" y="2114550"/>
            <a:ext cx="2015616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dirty="0"/>
              <a:t>Elemental area:  </a:t>
            </a:r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1600200" y="2457451"/>
          <a:ext cx="1422797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56" name="Equation" r:id="rId15" imgW="812447" imgH="215806" progId="Equation.DSMT4">
                  <p:embed/>
                </p:oleObj>
              </mc:Choice>
              <mc:Fallback>
                <p:oleObj name="Equation" r:id="rId15" imgW="812447" imgH="215806" progId="Equation.DSMT4">
                  <p:embed/>
                  <p:pic>
                    <p:nvPicPr>
                      <p:cNvPr id="645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57451"/>
                        <a:ext cx="1422797" cy="369094"/>
                      </a:xfrm>
                      <a:prstGeom prst="rect">
                        <a:avLst/>
                      </a:prstGeom>
                      <a:solidFill>
                        <a:srgbClr val="FF00FF">
                          <a:alpha val="2784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6-Point Star 29"/>
          <p:cNvSpPr/>
          <p:nvPr/>
        </p:nvSpPr>
        <p:spPr>
          <a:xfrm>
            <a:off x="3086100" y="4229100"/>
            <a:ext cx="1028700" cy="1143000"/>
          </a:xfrm>
          <a:prstGeom prst="star6">
            <a:avLst/>
          </a:prstGeom>
          <a:solidFill>
            <a:schemeClr val="accent1"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0000"/>
                </a:solidFill>
              </a:rPr>
              <a:t>Area of Circle 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5282245" y="2187881"/>
            <a:ext cx="465463" cy="433101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0800000">
            <a:off x="4825388" y="2236425"/>
            <a:ext cx="465464" cy="383527"/>
          </a:xfrm>
          <a:prstGeom prst="straightConnector1">
            <a:avLst/>
          </a:prstGeom>
          <a:ln w="5715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4916035" y="1864548"/>
            <a:ext cx="700307" cy="638450"/>
            <a:chOff x="5030714" y="1343064"/>
            <a:chExt cx="933742" cy="851266"/>
          </a:xfrm>
        </p:grpSpPr>
        <p:sp>
          <p:nvSpPr>
            <p:cNvPr id="22" name="Rounded Rectangle 21"/>
            <p:cNvSpPr/>
            <p:nvPr/>
          </p:nvSpPr>
          <p:spPr>
            <a:xfrm rot="2381694">
              <a:off x="5030714" y="1343064"/>
              <a:ext cx="933742" cy="851266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3" name="Oval 2"/>
            <p:cNvSpPr/>
            <p:nvPr/>
          </p:nvSpPr>
          <p:spPr>
            <a:xfrm>
              <a:off x="5410200" y="1676400"/>
              <a:ext cx="144463" cy="162498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1350"/>
            </a:p>
          </p:txBody>
        </p:sp>
      </p:grpSp>
    </p:spTree>
    <p:extLst>
      <p:ext uri="{BB962C8B-B14F-4D97-AF65-F5344CB8AC3E}">
        <p14:creationId xmlns:p14="http://schemas.microsoft.com/office/powerpoint/2010/main" val="428062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3118" y="2897549"/>
            <a:ext cx="7886700" cy="994172"/>
          </a:xfrm>
        </p:spPr>
        <p:txBody>
          <a:bodyPr>
            <a:normAutofit fontScale="90000"/>
          </a:bodyPr>
          <a:lstStyle/>
          <a:p>
            <a:r>
              <a:rPr lang="en-IN" b="1" dirty="0"/>
              <a:t>Get ready for the Tutorials Tomorrow……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13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xt Books for Chapter 1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extbooks</a:t>
            </a:r>
            <a:r>
              <a:rPr lang="en-US" b="1" dirty="0" smtClean="0"/>
              <a:t>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sz="2000" dirty="0"/>
              <a:t>D. </a:t>
            </a:r>
            <a:r>
              <a:rPr lang="en-US" sz="2000" dirty="0" err="1"/>
              <a:t>Kleppner</a:t>
            </a:r>
            <a:r>
              <a:rPr lang="en-US" sz="2000" dirty="0"/>
              <a:t> and R. J. </a:t>
            </a:r>
            <a:r>
              <a:rPr lang="en-US" sz="2000" dirty="0" err="1"/>
              <a:t>Kolenkow</a:t>
            </a:r>
            <a:r>
              <a:rPr lang="en-US" sz="2000" dirty="0"/>
              <a:t>, An introduction to Mechanics, Tata McGraw-Hill, New Delhi, 2000</a:t>
            </a:r>
            <a:r>
              <a:rPr lang="en-US" sz="2000" dirty="0" smtClean="0"/>
              <a:t>.</a:t>
            </a:r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smtClean="0"/>
              <a:t>P</a:t>
            </a:r>
            <a:r>
              <a:rPr lang="en-US" sz="2000" dirty="0"/>
              <a:t>. C. </a:t>
            </a:r>
            <a:r>
              <a:rPr lang="en-US" sz="2000" dirty="0" err="1"/>
              <a:t>Deshmukh</a:t>
            </a:r>
            <a:r>
              <a:rPr lang="en-US" sz="2000" dirty="0"/>
              <a:t>, Foundations of Classical Mechanics, Cambridge University Press,  2019</a:t>
            </a:r>
          </a:p>
          <a:p>
            <a:pPr marL="0" indent="0">
              <a:buNone/>
            </a:pP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060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5245" y="2362200"/>
            <a:ext cx="8229600" cy="1143000"/>
          </a:xfrm>
        </p:spPr>
        <p:txBody>
          <a:bodyPr>
            <a:normAutofit/>
          </a:bodyPr>
          <a:lstStyle/>
          <a:p>
            <a:r>
              <a:rPr lang="en-IN" sz="60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AP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65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657" y="2209800"/>
            <a:ext cx="9372600" cy="1143000"/>
          </a:xfrm>
        </p:spPr>
        <p:txBody>
          <a:bodyPr>
            <a:noAutofit/>
          </a:bodyPr>
          <a:lstStyle/>
          <a:p>
            <a:r>
              <a:rPr lang="en-IN" sz="3600" b="1" dirty="0">
                <a:solidFill>
                  <a:srgbClr val="0070C0"/>
                </a:solidFill>
              </a:rPr>
              <a:t>Velocity in polar co-ordinat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04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Velocity in  Polar Coordinates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764334"/>
              </p:ext>
            </p:extLst>
          </p:nvPr>
        </p:nvGraphicFramePr>
        <p:xfrm>
          <a:off x="3615879" y="1004596"/>
          <a:ext cx="128936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2" name="Equation" r:id="rId3" imgW="444307" imgH="228501" progId="Equation.DSMT4">
                  <p:embed/>
                </p:oleObj>
              </mc:Choice>
              <mc:Fallback>
                <p:oleObj name="Equation" r:id="rId3" imgW="444307" imgH="228501" progId="Equation.DSMT4">
                  <p:embed/>
                  <p:pic>
                    <p:nvPicPr>
                      <p:cNvPr id="30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879" y="1004596"/>
                        <a:ext cx="1289360" cy="661987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856727"/>
              </p:ext>
            </p:extLst>
          </p:nvPr>
        </p:nvGraphicFramePr>
        <p:xfrm>
          <a:off x="1319212" y="1764909"/>
          <a:ext cx="3609976" cy="881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3" name="Equation" r:id="rId5" imgW="1612900" imgH="393700" progId="Equation.DSMT4">
                  <p:embed/>
                </p:oleObj>
              </mc:Choice>
              <mc:Fallback>
                <p:oleObj name="Equation" r:id="rId5" imgW="1612900" imgH="393700" progId="Equation.DSMT4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2" y="1764909"/>
                        <a:ext cx="3609976" cy="881049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12949"/>
              </p:ext>
            </p:extLst>
          </p:nvPr>
        </p:nvGraphicFramePr>
        <p:xfrm>
          <a:off x="5094979" y="1764909"/>
          <a:ext cx="1849642" cy="843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4" name="Equation" r:id="rId7" imgW="863225" imgH="393529" progId="Equation.DSMT4">
                  <p:embed/>
                </p:oleObj>
              </mc:Choice>
              <mc:Fallback>
                <p:oleObj name="Equation" r:id="rId7" imgW="863225" imgH="393529" progId="Equation.DSMT4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979" y="1764909"/>
                        <a:ext cx="1849642" cy="843342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96776"/>
              </p:ext>
            </p:extLst>
          </p:nvPr>
        </p:nvGraphicFramePr>
        <p:xfrm>
          <a:off x="3108325" y="2789238"/>
          <a:ext cx="1963738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5" name="Equation" r:id="rId9" imgW="774360" imgH="393480" progId="Equation.DSMT4">
                  <p:embed/>
                </p:oleObj>
              </mc:Choice>
              <mc:Fallback>
                <p:oleObj name="Equation" r:id="rId9" imgW="774360" imgH="393480" progId="Equation.DSMT4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2789238"/>
                        <a:ext cx="1963738" cy="9985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819981"/>
              </p:ext>
            </p:extLst>
          </p:nvPr>
        </p:nvGraphicFramePr>
        <p:xfrm>
          <a:off x="1551168" y="3980322"/>
          <a:ext cx="500856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6" name="Equation" r:id="rId11" imgW="1726451" imgH="393529" progId="Equation.DSMT4">
                  <p:embed/>
                </p:oleObj>
              </mc:Choice>
              <mc:Fallback>
                <p:oleObj name="Equation" r:id="rId11" imgW="1726451" imgH="393529" progId="Equation.DSMT4">
                  <p:embed/>
                  <p:pic>
                    <p:nvPicPr>
                      <p:cNvPr id="307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168" y="3980322"/>
                        <a:ext cx="5008563" cy="114141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186135"/>
              </p:ext>
            </p:extLst>
          </p:nvPr>
        </p:nvGraphicFramePr>
        <p:xfrm>
          <a:off x="2046288" y="5416550"/>
          <a:ext cx="44418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7" name="Equation" r:id="rId13" imgW="1942920" imgH="393480" progId="Equation.DSMT4">
                  <p:embed/>
                </p:oleObj>
              </mc:Choice>
              <mc:Fallback>
                <p:oleObj name="Equation" r:id="rId13" imgW="1942920" imgH="393480" progId="Equation.DSMT4">
                  <p:embed/>
                  <p:pic>
                    <p:nvPicPr>
                      <p:cNvPr id="31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5416550"/>
                        <a:ext cx="4441825" cy="90011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5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>
          <a:xfrm>
            <a:off x="5791199" y="1295400"/>
            <a:ext cx="696913" cy="1752600"/>
          </a:xfrm>
          <a:prstGeom prst="ellipse">
            <a:avLst/>
          </a:prstGeom>
          <a:solidFill>
            <a:srgbClr val="4F81BD">
              <a:alpha val="23137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71434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Arc 70"/>
          <p:cNvSpPr/>
          <p:nvPr/>
        </p:nvSpPr>
        <p:spPr>
          <a:xfrm>
            <a:off x="6096000" y="3048000"/>
            <a:ext cx="567370" cy="836362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Arc 57"/>
          <p:cNvSpPr/>
          <p:nvPr/>
        </p:nvSpPr>
        <p:spPr>
          <a:xfrm>
            <a:off x="523302" y="3505200"/>
            <a:ext cx="1600200" cy="198120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5416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Through a geometrical consideration</a:t>
            </a:r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57200" y="228600"/>
          <a:ext cx="609600" cy="89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6" name="Equation" r:id="rId4" imgW="266469" imgH="393359" progId="Equation.DSMT4">
                  <p:embed/>
                </p:oleObj>
              </mc:Choice>
              <mc:Fallback>
                <p:oleObj name="Equation" r:id="rId4" imgW="266469" imgH="393359" progId="Equation.DSMT4">
                  <p:embed/>
                  <p:pic>
                    <p:nvPicPr>
                      <p:cNvPr id="317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609600" cy="899886"/>
                      </a:xfrm>
                      <a:prstGeom prst="rect">
                        <a:avLst/>
                      </a:prstGeom>
                      <a:solidFill>
                        <a:srgbClr val="99CC00">
                          <a:alpha val="5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48200" y="4572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4496" y="14478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21" name="Oval 20"/>
          <p:cNvSpPr/>
          <p:nvPr/>
        </p:nvSpPr>
        <p:spPr>
          <a:xfrm>
            <a:off x="4292193" y="27076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303210" y="2807732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</a:t>
            </a:r>
            <a:r>
              <a:rPr lang="en-US" baseline="-25000" dirty="0"/>
              <a:t>1</a:t>
            </a:r>
            <a:r>
              <a:rPr lang="en-US" dirty="0"/>
              <a:t>,y</a:t>
            </a:r>
            <a:r>
              <a:rPr lang="en-US" baseline="-25000" dirty="0"/>
              <a:t>1</a:t>
            </a:r>
            <a:r>
              <a:rPr lang="en-US" dirty="0"/>
              <a:t>)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762000" y="4495800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-838200" y="2895600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779210" y="37745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7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210" y="37745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762000" y="2807732"/>
            <a:ext cx="3529920" cy="168806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895600" y="3429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/>
              <a:t>1</a:t>
            </a:r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1371600" y="4156075"/>
          <a:ext cx="3508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8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56075"/>
                        <a:ext cx="3508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4303210" y="2133600"/>
            <a:ext cx="1487990" cy="619966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715000" y="19812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  <a:r>
              <a:rPr lang="en-US" b="1" baseline="-25000" dirty="0"/>
              <a:t>r1</a:t>
            </a:r>
            <a:endParaRPr lang="en-US" sz="1200" b="1" baseline="-25000" dirty="0"/>
          </a:p>
        </p:txBody>
      </p:sp>
      <p:sp>
        <p:nvSpPr>
          <p:cNvPr id="38" name="Oval 37"/>
          <p:cNvSpPr/>
          <p:nvPr/>
        </p:nvSpPr>
        <p:spPr>
          <a:xfrm>
            <a:off x="1625193" y="29362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636210" y="3036332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x</a:t>
            </a:r>
            <a:r>
              <a:rPr lang="en-US" baseline="-25000" dirty="0"/>
              <a:t>2</a:t>
            </a:r>
            <a:r>
              <a:rPr lang="en-US" dirty="0"/>
              <a:t>,y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112210" y="40031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9" name="Equation" r:id="rId10" imgW="435285" imgH="677109" progId="Equation.DSMT4">
                  <p:embed/>
                </p:oleObj>
              </mc:Choice>
              <mc:Fallback>
                <p:oleObj name="Equation" r:id="rId10" imgW="435285" imgH="677109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10" y="40031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rot="5400000" flipH="1" flipV="1">
            <a:off x="463726" y="3334606"/>
            <a:ext cx="1459468" cy="86292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952036" y="336446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/>
              <a:t>2</a:t>
            </a:r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1449388" y="3657600"/>
          <a:ext cx="3794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0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657600"/>
                        <a:ext cx="3794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>
            <a:stCxn id="38" idx="7"/>
            <a:endCxn id="52" idx="1"/>
          </p:cNvCxnSpPr>
          <p:nvPr/>
        </p:nvCxnSpPr>
        <p:spPr>
          <a:xfrm rot="5400000" flipH="1" flipV="1">
            <a:off x="1368741" y="1953960"/>
            <a:ext cx="1314953" cy="671966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362200" y="14478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e</a:t>
            </a:r>
            <a:r>
              <a:rPr lang="en-US" b="1" baseline="-25000" dirty="0"/>
              <a:t>r2</a:t>
            </a:r>
          </a:p>
        </p:txBody>
      </p:sp>
      <p:sp>
        <p:nvSpPr>
          <p:cNvPr id="57" name="Arc 56"/>
          <p:cNvSpPr/>
          <p:nvPr/>
        </p:nvSpPr>
        <p:spPr>
          <a:xfrm>
            <a:off x="1524000" y="4114800"/>
            <a:ext cx="304800" cy="68580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338138" y="5029200"/>
          <a:ext cx="47609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1" name="Equation" r:id="rId13" imgW="2082800" imgH="393700" progId="Equation.DSMT4">
                  <p:embed/>
                </p:oleObj>
              </mc:Choice>
              <mc:Fallback>
                <p:oleObj name="Equation" r:id="rId13" imgW="2082800" imgH="393700" progId="Equation.DSMT4">
                  <p:embed/>
                  <p:pic>
                    <p:nvPicPr>
                      <p:cNvPr id="317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5029200"/>
                        <a:ext cx="4760912" cy="90011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5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2438400" y="4724400"/>
            <a:ext cx="17526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/>
          <p:nvPr/>
        </p:nvCxnSpPr>
        <p:spPr>
          <a:xfrm rot="10800000" flipV="1">
            <a:off x="4321366" y="2198782"/>
            <a:ext cx="1447800" cy="533400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5668536" y="2133600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-e</a:t>
            </a:r>
            <a:r>
              <a:rPr lang="en-US" b="1" baseline="-25000" dirty="0"/>
              <a:t>r1</a:t>
            </a:r>
            <a:endParaRPr lang="en-US" sz="1200" b="1" baseline="-25000" dirty="0"/>
          </a:p>
        </p:txBody>
      </p:sp>
      <p:cxnSp>
        <p:nvCxnSpPr>
          <p:cNvPr id="65" name="Straight Arrow Connector 64"/>
          <p:cNvCxnSpPr/>
          <p:nvPr/>
        </p:nvCxnSpPr>
        <p:spPr>
          <a:xfrm rot="16200000" flipV="1">
            <a:off x="6841016" y="2400300"/>
            <a:ext cx="609599" cy="533400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7207006" y="2383978"/>
          <a:ext cx="4064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2" name="Equation" r:id="rId15" imgW="253890" imgH="228501" progId="Equation.DSMT4">
                  <p:embed/>
                </p:oleObj>
              </mc:Choice>
              <mc:Fallback>
                <p:oleObj name="Equation" r:id="rId15" imgW="253890" imgH="228501" progId="Equation.DSMT4">
                  <p:embed/>
                  <p:pic>
                    <p:nvPicPr>
                      <p:cNvPr id="317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006" y="2383978"/>
                        <a:ext cx="4064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6781800" y="4953000"/>
          <a:ext cx="169064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3" name="Equation" r:id="rId17" imgW="723586" imgH="228501" progId="Equation.DSMT4">
                  <p:embed/>
                </p:oleObj>
              </mc:Choice>
              <mc:Fallback>
                <p:oleObj name="Equation" r:id="rId17" imgW="723586" imgH="228501" progId="Equation.DSMT4">
                  <p:embed/>
                  <p:pic>
                    <p:nvPicPr>
                      <p:cNvPr id="317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53000"/>
                        <a:ext cx="169064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6148638" y="3274762"/>
          <a:ext cx="5556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" name="Equation" r:id="rId19" imgW="241091" imgH="177646" progId="Equation.DSMT4">
                  <p:embed/>
                </p:oleObj>
              </mc:Choice>
              <mc:Fallback>
                <p:oleObj name="Equation" r:id="rId19" imgW="241091" imgH="177646" progId="Equation.DSMT4">
                  <p:embed/>
                  <p:pic>
                    <p:nvPicPr>
                      <p:cNvPr id="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638" y="3274762"/>
                        <a:ext cx="55562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3886200" y="4876800"/>
            <a:ext cx="17526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5565775" y="5732463"/>
          <a:ext cx="15605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5" name="Equation" r:id="rId21" imgW="545863" imgH="393529" progId="Equation.DSMT4">
                  <p:embed/>
                </p:oleObj>
              </mc:Choice>
              <mc:Fallback>
                <p:oleObj name="Equation" r:id="rId21" imgW="545863" imgH="393529" progId="Equation.DSMT4">
                  <p:embed/>
                  <p:pic>
                    <p:nvPicPr>
                      <p:cNvPr id="3176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5732463"/>
                        <a:ext cx="1560513" cy="11255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</p:spTree>
    <p:extLst>
      <p:ext uri="{BB962C8B-B14F-4D97-AF65-F5344CB8AC3E}">
        <p14:creationId xmlns:p14="http://schemas.microsoft.com/office/powerpoint/2010/main" val="520819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063 0.09785 L 0.47847 0.099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00" y="1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96296E-6 L 0.41806 0.0993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03" y="49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674 0.04048 L 0.19826 0.1404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00" y="50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-0.00463 L 0.19826 0.13172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35" y="6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58" grpId="0" animBg="1"/>
      <p:bldP spid="34" grpId="0"/>
      <p:bldP spid="38" grpId="0" animBg="1"/>
      <p:bldP spid="39" grpId="0"/>
      <p:bldP spid="46" grpId="0"/>
      <p:bldP spid="52" grpId="0"/>
      <p:bldP spid="52" grpId="1"/>
      <p:bldP spid="59" grpId="0" animBg="1"/>
      <p:bldP spid="59" grpId="1" animBg="1"/>
      <p:bldP spid="63" grpId="0"/>
      <p:bldP spid="63" grpId="1"/>
      <p:bldP spid="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5900" y="914400"/>
            <a:ext cx="6172200" cy="857250"/>
          </a:xfrm>
        </p:spPr>
        <p:txBody>
          <a:bodyPr>
            <a:normAutofit fontScale="90000"/>
          </a:bodyPr>
          <a:lstStyle/>
          <a:p>
            <a:r>
              <a:rPr lang="en-US" dirty="0"/>
              <a:t>Derivatives of unit vectors in Polar Coordinates</a:t>
            </a:r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322683"/>
              </p:ext>
            </p:extLst>
          </p:nvPr>
        </p:nvGraphicFramePr>
        <p:xfrm>
          <a:off x="4093964" y="2096889"/>
          <a:ext cx="956072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8" name="Equation" r:id="rId3" imgW="545863" imgH="393529" progId="Equation.DSMT4">
                  <p:embed/>
                </p:oleObj>
              </mc:Choice>
              <mc:Fallback>
                <p:oleObj name="Equation" r:id="rId3" imgW="545863" imgH="393529" progId="Equation.DSMT4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964" y="2096889"/>
                        <a:ext cx="956072" cy="689372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4117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3397621" y="3218140"/>
            <a:ext cx="12230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What about </a:t>
            </a:r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15873"/>
              </p:ext>
            </p:extLst>
          </p:nvPr>
        </p:nvGraphicFramePr>
        <p:xfrm>
          <a:off x="4552950" y="3111500"/>
          <a:ext cx="6223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9"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55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3111500"/>
                        <a:ext cx="622300" cy="688975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54117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2857500" y="2914650"/>
            <a:ext cx="571500" cy="8572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55243"/>
              </p:ext>
            </p:extLst>
          </p:nvPr>
        </p:nvGraphicFramePr>
        <p:xfrm>
          <a:off x="4230688" y="4044950"/>
          <a:ext cx="866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0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55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4044950"/>
                        <a:ext cx="866775" cy="688975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97048"/>
              </p:ext>
            </p:extLst>
          </p:nvPr>
        </p:nvGraphicFramePr>
        <p:xfrm>
          <a:off x="5747568" y="3258216"/>
          <a:ext cx="23256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1" name="Equation" r:id="rId9" imgW="1511280" imgH="241200" progId="Equation.DSMT4">
                  <p:embed/>
                </p:oleObj>
              </mc:Choice>
              <mc:Fallback>
                <p:oleObj name="Equation" r:id="rId9" imgW="1511280" imgH="241200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568" y="3258216"/>
                        <a:ext cx="2325687" cy="371475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527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 animBg="1"/>
      <p:bldP spid="5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231816"/>
              </p:ext>
            </p:extLst>
          </p:nvPr>
        </p:nvGraphicFramePr>
        <p:xfrm>
          <a:off x="4892222" y="2241912"/>
          <a:ext cx="24638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3" imgW="1600200" imgH="482400" progId="Equation.DSMT4">
                  <p:embed/>
                </p:oleObj>
              </mc:Choice>
              <mc:Fallback>
                <p:oleObj name="Equation" r:id="rId3" imgW="1600200" imgH="482400" progId="Equation.DSMT4">
                  <p:embed/>
                  <p:pic>
                    <p:nvPicPr>
                      <p:cNvPr id="563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2222" y="2241912"/>
                        <a:ext cx="2463800" cy="74295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188527"/>
              </p:ext>
            </p:extLst>
          </p:nvPr>
        </p:nvGraphicFramePr>
        <p:xfrm>
          <a:off x="1873069" y="2276294"/>
          <a:ext cx="8667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56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069" y="2276294"/>
                        <a:ext cx="866775" cy="688975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05832"/>
              </p:ext>
            </p:extLst>
          </p:nvPr>
        </p:nvGraphicFramePr>
        <p:xfrm>
          <a:off x="5682219" y="4152691"/>
          <a:ext cx="956072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Equation" r:id="rId7" imgW="545863" imgH="812447" progId="Equation.DSMT4">
                  <p:embed/>
                </p:oleObj>
              </mc:Choice>
              <mc:Fallback>
                <p:oleObj name="Equation" r:id="rId7" imgW="545863" imgH="812447" progId="Equation.DSMT4">
                  <p:embed/>
                  <p:pic>
                    <p:nvPicPr>
                      <p:cNvPr id="563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2219" y="4152691"/>
                        <a:ext cx="956072" cy="1423988"/>
                      </a:xfrm>
                      <a:prstGeom prst="rect">
                        <a:avLst/>
                      </a:prstGeom>
                      <a:solidFill>
                        <a:srgbClr val="FF9900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53821"/>
              </p:ext>
            </p:extLst>
          </p:nvPr>
        </p:nvGraphicFramePr>
        <p:xfrm>
          <a:off x="3828137" y="4152691"/>
          <a:ext cx="1112044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9" imgW="634680" imgH="812520" progId="Equation.DSMT4">
                  <p:embed/>
                </p:oleObj>
              </mc:Choice>
              <mc:Fallback>
                <p:oleObj name="Equation" r:id="rId9" imgW="634680" imgH="812520" progId="Equation.DSMT4">
                  <p:embed/>
                  <p:pic>
                    <p:nvPicPr>
                      <p:cNvPr id="56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137" y="4152691"/>
                        <a:ext cx="1112044" cy="1419225"/>
                      </a:xfrm>
                      <a:prstGeom prst="rect">
                        <a:avLst/>
                      </a:prstGeom>
                      <a:solidFill>
                        <a:srgbClr val="33CCCC">
                          <a:alpha val="41176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29050" y="3490912"/>
            <a:ext cx="3052695" cy="415498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100" b="1" dirty="0">
                <a:solidFill>
                  <a:schemeClr val="bg1"/>
                </a:solidFill>
              </a:rPr>
              <a:t>Derivative of  unit vectors</a:t>
            </a:r>
          </a:p>
        </p:txBody>
      </p:sp>
      <p:sp>
        <p:nvSpPr>
          <p:cNvPr id="15" name="6-Point Star 14"/>
          <p:cNvSpPr/>
          <p:nvPr/>
        </p:nvSpPr>
        <p:spPr>
          <a:xfrm>
            <a:off x="1066800" y="3943350"/>
            <a:ext cx="2019300" cy="1628566"/>
          </a:xfrm>
          <a:prstGeom prst="star6">
            <a:avLst/>
          </a:prstGeom>
          <a:solidFill>
            <a:schemeClr val="accent1">
              <a:alpha val="5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b="1" dirty="0">
                <a:solidFill>
                  <a:srgbClr val="FF0000"/>
                </a:solidFill>
              </a:rPr>
              <a:t>Try Geometrical consideration also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RKE_JJ_PH103_2021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1806122" y="753839"/>
            <a:ext cx="6172200" cy="857250"/>
          </a:xfrm>
        </p:spPr>
        <p:txBody>
          <a:bodyPr>
            <a:normAutofit fontScale="90000"/>
          </a:bodyPr>
          <a:lstStyle/>
          <a:p>
            <a:r>
              <a:rPr lang="en-US" dirty="0"/>
              <a:t>Derivatives of unit vectors in Polar Coordinates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943496"/>
              </p:ext>
            </p:extLst>
          </p:nvPr>
        </p:nvGraphicFramePr>
        <p:xfrm>
          <a:off x="2979647" y="2276293"/>
          <a:ext cx="84940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563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647" y="2276293"/>
                        <a:ext cx="849403" cy="688975"/>
                      </a:xfrm>
                      <a:prstGeom prst="rect">
                        <a:avLst/>
                      </a:prstGeom>
                      <a:solidFill>
                        <a:srgbClr val="33CCCC">
                          <a:alpha val="41176"/>
                        </a:srgb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350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35</TotalTime>
  <Words>390</Words>
  <Application>Microsoft Office PowerPoint</Application>
  <PresentationFormat>On-screen Show (4:3)</PresentationFormat>
  <Paragraphs>124</Paragraphs>
  <Slides>2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Perpetua</vt:lpstr>
      <vt:lpstr>Office Theme</vt:lpstr>
      <vt:lpstr>Equation</vt:lpstr>
      <vt:lpstr>MathType 6.0 Equation</vt:lpstr>
      <vt:lpstr>Highlights of the course</vt:lpstr>
      <vt:lpstr>PowerPoint Presentation</vt:lpstr>
      <vt:lpstr>Text Books for Chapter 1</vt:lpstr>
      <vt:lpstr>RECAP</vt:lpstr>
      <vt:lpstr>Velocity in polar co-ordinates</vt:lpstr>
      <vt:lpstr>Velocity in  Polar Coordinates</vt:lpstr>
      <vt:lpstr>Through a geometrical consideration</vt:lpstr>
      <vt:lpstr>Derivatives of unit vectors in Polar Coordinates</vt:lpstr>
      <vt:lpstr>Derivatives of unit vectors in Polar Coordinates</vt:lpstr>
      <vt:lpstr>Back to Velocity……</vt:lpstr>
      <vt:lpstr>Acceleration in polar coordinates</vt:lpstr>
      <vt:lpstr>Acceleration in polar coordinates</vt:lpstr>
      <vt:lpstr>PowerPoint Presentation</vt:lpstr>
      <vt:lpstr>Acceleration in radial and tangential components separately</vt:lpstr>
      <vt:lpstr>Acceleration in polar coordinates</vt:lpstr>
      <vt:lpstr>PowerPoint Presentation</vt:lpstr>
      <vt:lpstr>Infinitesimal line element in plane polar coordinates</vt:lpstr>
      <vt:lpstr>Taylor series expansion</vt:lpstr>
      <vt:lpstr>Infinitesimal line element in plane polar coordinates</vt:lpstr>
      <vt:lpstr>PowerPoint Presentation</vt:lpstr>
      <vt:lpstr>Elemental area in plane polar coordinates</vt:lpstr>
      <vt:lpstr>Get ready for the Tutorials Tomorrow…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HP</cp:lastModifiedBy>
  <cp:revision>51</cp:revision>
  <dcterms:created xsi:type="dcterms:W3CDTF">2019-08-08T04:56:22Z</dcterms:created>
  <dcterms:modified xsi:type="dcterms:W3CDTF">2021-12-02T05:19:29Z</dcterms:modified>
</cp:coreProperties>
</file>